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notesSlides/notesSlide4.xml" ContentType="application/vnd.openxmlformats-officedocument.presentationml.notesSlide+xml"/>
  <Override PartName="/ppt/ink/ink10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1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2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30"/>
  </p:notesMasterIdLst>
  <p:handoutMasterIdLst>
    <p:handoutMasterId r:id="rId31"/>
  </p:handoutMasterIdLst>
  <p:sldIdLst>
    <p:sldId id="341" r:id="rId2"/>
    <p:sldId id="262" r:id="rId3"/>
    <p:sldId id="278" r:id="rId4"/>
    <p:sldId id="279" r:id="rId5"/>
    <p:sldId id="264" r:id="rId6"/>
    <p:sldId id="265" r:id="rId7"/>
    <p:sldId id="266" r:id="rId8"/>
    <p:sldId id="283" r:id="rId9"/>
    <p:sldId id="284" r:id="rId10"/>
    <p:sldId id="267" r:id="rId11"/>
    <p:sldId id="285" r:id="rId12"/>
    <p:sldId id="286" r:id="rId13"/>
    <p:sldId id="287" r:id="rId14"/>
    <p:sldId id="288" r:id="rId15"/>
    <p:sldId id="342" r:id="rId16"/>
    <p:sldId id="289" r:id="rId17"/>
    <p:sldId id="594" r:id="rId18"/>
    <p:sldId id="593" r:id="rId19"/>
    <p:sldId id="601" r:id="rId20"/>
    <p:sldId id="592" r:id="rId21"/>
    <p:sldId id="595" r:id="rId22"/>
    <p:sldId id="598" r:id="rId23"/>
    <p:sldId id="600" r:id="rId24"/>
    <p:sldId id="602" r:id="rId25"/>
    <p:sldId id="603" r:id="rId26"/>
    <p:sldId id="604" r:id="rId27"/>
    <p:sldId id="605" r:id="rId28"/>
    <p:sldId id="599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66"/>
    <p:restoredTop sz="87211"/>
  </p:normalViewPr>
  <p:slideViewPr>
    <p:cSldViewPr>
      <p:cViewPr varScale="1">
        <p:scale>
          <a:sx n="111" d="100"/>
          <a:sy n="111" d="100"/>
        </p:scale>
        <p:origin x="166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3134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4/2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6T23:11:42.1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782 9366 24575,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44:40.126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59 4780 24575,'-8'43'0,"0"0"0,6-4 0,3 2 0,-4 1 0,-6 0 0,-4 1 0,4 1-642,6-6 0,2 2 0,2 0 0,-2-1 642,-4 9 0,-2 0 0,3-3 0,3-7 0,1-2 0,1 0 272,-1-1 1,0 0 0,0-3-273,0-4 0,0-1 211,0-1 1,0-1-212,0 10 0,0-15 0,0-5 1327,0-15-1327,0-15 0,0-8 0,0-5 0,0-15 0,0-5 0,0 8 0,0-2 0,0-1-314,0-4 1,0 0 0,0 0 313,0 4 0,0 2 0,0-1 0,0 1 0,0 0 0,0 2 0,0-7 0,0 2 0,0 0 0,0 2 0,0 6 0,0 1 0,0-5 0,0 2 0,0 9 0,0 1 0,0-10 0,0 1 940,0-2-940,0 13 0,0 1 0,0-10 0,0 0 0,0 15 0,16 4 0,19 16 0,-9 0 0,3 0 0,13-1 0,2 2 0,-3 6 0,0 2 0,5-2 0,-3 6 0,-10 10 0,-4 5 0,-10-9 0,-2 1 0,0 5 0,-3 1 0,-10 9 0,11-7 0,1 3 0,-13-4 0,-2 3 0,7 8 0,0 2 0,-7-4 0,-2-1 0,1-8 0,0 0 0,0 7 0,0-1 0,0 6 0,-5-12 0,-6-3 0,-24-4 0,2-3 0,-5-3 0,-3-11 0,0-2 0,3 7 0,3 0 0,-8-8 0,28 0 0</inkml:trace>
  <inkml:trace contextRef="#ctx0" brushRef="#br0" timeOffset="1318">2364 4339 24575,'0'35'0,"-14"4"0,-3 5 0,5 1 0,0 4-610,1-14 0,-3 2 1,0 2-1,2-1 610,-1 9 0,1 1 0,2 0 0,4-11 0,1 0 0,0 0 0,1 1 0,0 1 0,-1 0 0,1 0 0,2 1 0,0 0 0,3 0 0,-1 0 0,1 0 0,-1 0 0,0 0 0,0 0 0,0 1 0,0 2 0,0 1 0,0 0 0,0-3 0,-1 6 0,-1-2 0,5 1 0,2-7 0,2 1 0,2-1 0,1-2 0,1-1 0,2-3 0,2-1 191,7 4 0,3-2 1,-1-2-192,3 5 0,1-3 225,-2-6 0,-1-1-225,-7-1 0,-1-1 0,18 10 0,0-15 1247,-15 11-1247,11-27 42,-27 12 0,12-16 0,-16 0 0</inkml:trace>
  <inkml:trace contextRef="#ctx0" brushRef="#br0" timeOffset="2917">2540 5891 24575,'0'-29'0,"0"0"0,-1-14 0,2-3 0,4 14 0,1-2 0,-1-2-569,-4-8 1,-1-3 0,3 1 568,6 4 0,2 1 0,0-1 0,-1-4 0,-1-2 0,0 1 0,-2-1 0,-1 1 0,2 1 0,5 3 0,2 1 0,-4 1 0,-8 5 0,-4 1 0,3 0 276,14-14 0,0 4-276,-15 15 0,2 3 141,13 4 0,-1 3-141,-11 5 0,12 15 0,-16 0 871,15 0-871,-11 15 0,12 28 0,-16-15 0,0 1 0,7 9 0,2 3 0,-7 1 0,0 2 0,2-10 0,3 2 0,-3 0 0,-3 0 0,-1 0 0,-1 2 0,0 2 0,1 2 0,1-3 0,7 7 0,0-2 0,-7 1 0,2-4 0,5-12 0,-1-3 0,-6 1 0,-2-3 0,1-4 0,0 11 0,0-27 0,0 27 0,16-27 0,-12 28 0,12-28 0,-16 27 0,0-27 0,0 12 0</inkml:trace>
  <inkml:trace contextRef="#ctx0" brushRef="#br0" timeOffset="4251">2576 5415 24575,'29'0'0,"0"0"0,-1 1 0,1-2 0,11-6 0,-1-2 0,-11 8 0,-1-1 0,0-7 0,-4 2 0,-3 7 0,-20 0 0,-35 0 0,9 0 0,-3 0 0,-6 0 0,-1 0 0,4 0 0,2 0 0,-8 0 0,15 0 0,23 0 0,0 0 0</inkml:trace>
  <inkml:trace contextRef="#ctx0" brushRef="#br0" timeOffset="6017">3440 4410 24575,'0'35'0,"0"-11"0,0 3 0,0 7 0,0 3 0,0 10 0,0 4-837,0-12 1,0 2-1,0 2 837,0 6 0,0 2 0,0-2 0,0-6 0,0 0 0,0 0 0,0-5 0,0 1 0,0 0 0,0-2 0,0 6 0,0-2 0,0 1-12,0-1 1,0 1-1,0 0 12,1 0 0,0-1 0,-3-2 302,-6-1 1,0-2-303,7 0 0,-2-5 0,-12-12 0,15 13 1252,0-28-1252,0 11 688,0 9-688,0-18 0,0 17 0,0-23 0</inkml:trace>
  <inkml:trace contextRef="#ctx0" brushRef="#br0" timeOffset="8637">3810 4886 24575,'0'25'0,"0"1"0,0 0 0,0 3 0,0 13 0,0 2 0,0-7 0,0 1 0,0-5 0,0 1 0,0 0 0,0 12 0,0-1 0,1 0 0,-2 0 0,-6-1 0,-1-2 0,6-6 0,0-1 0,-5-7 0,-2-2 0,1 1 0,0-3 0,4 12 0,-11-17 0,15 13 0,0-44 0,0-8 0,0-5 0,0-5 0,0 3 0,0-1 0,0-5 0,0 0 0,0 6 0,0-1 0,0-13 0,0-4 0,-1 11 0,1-2 0,1 0-293,3-5 0,1-1 0,1-1 293,0-4 0,0-1 0,2 2 0,2 8 0,3 2 0,-1 1 0,6-12 0,0 7 0,1 5 0,13 19 0,-29 16 0,29 0 0,-13 0 0,6-1 0,1 2 879,14 15-879,-15-14 0,1 0 0,9 14 0,-16-1 0,-3-11 0,-16 12 0,0 0 0,0 3 0,-16 17 0,0-12 0,-3 2 0,-6 9 0,-5 1 0,3-11 0,-4-1 0,3 2 0,7 2 0,3 2 0,-2-2 0,-14 1 0,2-3 0,-4 9 0,17-4 0,3-27 0,16 12 0,31-16 0,9-16 0,-7 14 0,4 0 0,6-6 0,0 1 0,-5 6 0,-1 2 0,-1-1 0,-2 0 0,-6 0 0,-5 0 0,-3 0 0,-4 15 0,-16-11 0,0 12 0,0-16 0,0 16 0,0-13 0,0 13 0,0 0 0,0-12 0,0 11 0,0 1 0,0-12 0,0 27 0,-32 5 0,14-2 0,-3 2 0,-5-11 0,-6-1 0,4 2 0,7 5 0,3 2 0,-2-3 0,-15 0 0,3-3 0,13 16 0,-13-12 0,29-27 0,-13 12 0,16-16 0,-16 0 0,12-16 0,-11 12 0,15-12 0</inkml:trace>
  <inkml:trace contextRef="#ctx0" brushRef="#br0" timeOffset="9633">4551 5239 24575,'28'0'0,"-1"0"0,6 0 0,1 0 0,-3 0 0,0 0 0,-2 0 0,-1 0 0,11 0 0,-3 0 0,-13 0 0,24 0 0,-43 0 0,12 0 0,-16 0 0</inkml:trace>
  <inkml:trace contextRef="#ctx0" brushRef="#br0" timeOffset="10517">4551 5662 24575,'35'0'0,"-9"0"0,-1 0 0,15 0 0,-10 0 0,-2 0 0,-6 0 0,1 0 0</inkml:trace>
  <inkml:trace contextRef="#ctx0" brushRef="#br0" timeOffset="11334">5415 4692 24575,'0'37'0,"0"0"0,0 1 0,0 0 0,0 1 0,0 1 0,0-2 0,0 2 0,0 0 0,0-1-906,0 9 0,0 0 1,0 1 905,0-6 0,0 1 0,0 0 0,0-2 0,0 2 0,0-2 0,0 1 0,0 4 0,0 0 0,0-4 431,0-4 1,0-3-432,0 4 0,0-6 0,0-12 0,0 1 0</inkml:trace>
  <inkml:trace contextRef="#ctx0" brushRef="#br0" timeOffset="12318">4957 4851 24575,'25'0'0,"1"0"0,13 0 0,-14 0 0,1 0 0,0 0 0,-1 0 0,14 0 0,-6 0 0,1 0 0,5 0 0,-6 0 0,1 0 0,5 0 0,-5-8 0,-2 0 0,-8 4 0,23-12 0,-43 16 0,12 0 0,-16 0 0</inkml:trace>
  <inkml:trace contextRef="#ctx0" brushRef="#br0" timeOffset="14051">5892 5962 24575,'0'25'0,"0"1"0,0 1 0,0 1 0,0 7 0,0 0 0,0 1 0,0-1 0,1-8 0,-2 1 0,-5 6 0,-4-2 0,-17 8 0,9-7 0,-2 0 0,-1-12 0,-1-3 0,-13 18 0,0-5 0,15-27 0,4 12 0,16-16 0</inkml:trace>
  <inkml:trace contextRef="#ctx0" brushRef="#br0" timeOffset="16433">6738 4727 24575,'-35'0'0,"10"0"0,-1 0 0,-13 0 0,13 0 0,1 0 0,-10 0 0,17 17 0,0 5 0,-7-2 0,-1 2 0,-2 15 0,2 4 0,7-12 0,1 0 0,0-1 0,-9 9 0,3 1 0,6 6 0,1-2 0,-2-14 0,2-1 0,8 7 0,-1-2 0,-7-12 0,2 0 0,12 12 0,2 2 0,-7-6 0,1-1 0,6 8 0,2 1 0,-1 0 0,0-2 0,0-6 0,0-1 0,-2 7 0,4-1 0,13 6 0,-14-12 0,2-3 0,29-4 0,-13 19 0,1-33 0,3 6 0,1-1 0,-1-11 0,2 0 0,1 0 0,10 0 0,-1-23 0,-16 1 0,-3-5 0,-16 11 0</inkml:trace>
  <inkml:trace contextRef="#ctx0" brushRef="#br0" timeOffset="17385">6809 5309 24575,'29'0'0,"1"0"0,11 0 0,-11 0 0,-1 0 0,6 0 0,0 0 0,-15 0 0,-4 0 0,-1 0 0,-11 0 0,12 0 0,-16 0 0,0 0 0</inkml:trace>
  <inkml:trace contextRef="#ctx0" brushRef="#br0" timeOffset="18334">6738 5662 24575,'20'0'0,"11"0"0,-11 0 0,23 0 0,-6 0 0,-9 0 0,3 0 0,-27 0 0,12 0 0,-16 0 0</inkml:trace>
  <inkml:trace contextRef="#ctx0" brushRef="#br0" timeOffset="19284">7567 4586 24575,'0'26'0,"0"-1"0,0 13 0,0 2 0,0 5 0,0 3 0,0-8 0,0 4 0,0 1 0,0-3 0,0 2 0,0 0 0,0-2 0,0 5 0,0-2 0,0 1 0,0-7 0,0 1 0,0-1 0,0-5 0,0 4 0,0-5 0,0-5 0,0-5 0,0-3 0,0-5 0</inkml:trace>
  <inkml:trace contextRef="#ctx0" brushRef="#br0" timeOffset="20311">7144 4551 24575,'35'0'0,"-10"0"0,1 0 0,1 0 0,1 0 0,7 0 0,1 0 0,-1 0 0,0 0 0,1 0 0,-1 0 0,-8 0 0,1 0 0,6 0 0,-2 0 0,8 0 0,-15 0 0,1 0 0,9 0 0,-16 0 0,-3 0 0,-16 0 0</inkml:trace>
  <inkml:trace contextRef="#ctx0" brushRef="#br0" timeOffset="21628">7814 4057 24575,'36'0'0,"-1"16"0,1 6 0,2 7 0,-7-1 0,-1 2 0,-4-2 0,1 1 0,-1 1-322,-3-2 1,-1 1 0,-1 0 321,-2 1 0,-1 0 0,0 0 0,1 0 0,-1 0 0,0 0 0,0 4 0,0 0 0,-3 0 0,-4 7 0,-3 0 0,-2-6 0,-1 0 0,0-1 0,4 7 0,-2 1 0,-5-9 0,-1 2 0,0-2 0,-1 13 0,0-1 0,0 0 0,-4 0 0,-5-11 0,-3 1 0,1-2 0,2 4 0,-1 0 158,-7 7 0,-1-2-158,1-6 0,-2-1 0,3-6 0,-1 0 0,-1-1 0,-9 10 0,0-1 80,-1-1 0,1-2-80,-1-3 0,5-3 0,3 9 0,-11-9 0,27-13 0,-12-15 0</inkml:trace>
  <inkml:trace contextRef="#ctx0" brushRef="#br0" timeOffset="32720">9367 4921 24575,'0'0'0</inkml:trace>
  <inkml:trace contextRef="#ctx0" brushRef="#br0" timeOffset="35438">10090 4339 24575,'-31'8'0,"1"0"0,-8 0 0,-2 3 0,9 4 0,1 4 0,0-2 0,-7 4 0,0-2 0,1-2 0,5 1 0,12 13 0,-13-27 0,28 12 0,-27 0 0,7-15 0,-3 1 0,-1 13 0,-3 2 0,-1-10 0,-4-2 0,2 2 0,-3 10 0,0 2 0,-8-1 0,4-1 0,2 3 0,-8-5 0,43-15 0,-12 0 0,0-15 0,-19-5 0,5 3 0,-3-1 0,-2 0 0,-2 0 0,-3 0 0,1 1 0,11 7 0,1 1 0,0-8 0,4 2 0,3 11 0,4-27 0,16 27 0,0-12 0,16 1 0,4-5 0,4 2 0,2 1 0,14-3 0,-4 3 0,2 3 0,-9 11 0,-1 2 0,3-7 0,1 0 0,1 7 0,0 2 0,-5-1 0,-1 0 0,0-1 0,1 2 0,6 6 0,-1 2 0,-6 0 0,1 1 0,7 7 0,0 2 0,-7-1 0,-1-1 0,-1-7 0,-1 0 0,10 21 0,-3-13 0,3-1 0,-6 2 0,1 1 0,5 6 0,0-1 0,-8-7 0,-3 0 0,11 17 0,-9-14 0,-1 1 0,-5-3 0,0-1 0,5 5 0,1-3 0,17 0 0,-6 11 0,6-27 0,-8 12 0,-15-16 0,11 0-820,-27-16 1,12 12 0,-16-11 0</inkml:trace>
  <inkml:trace contextRef="#ctx0" brushRef="#br0" timeOffset="42584">14676 3986 24575,'-16'42'0,"1"-1"0,11-11 0,0 2 0,-11 5 0,-5 4 0,8-1 0,12-4 0,6-1 0,-1 0 0,-4 12 0,2 0 0,6-12 0,4 0 0,1-3 0,3-3 0,1-3 0,0 1 0,-1-3 0,3-5 0,11 13 0,-27-28 0,27 11 0,-11-15 0,15-15 0,1-5 0,-11-4 0,1-3 0,-7 8 0,1-1 0,6-13 0,-1-1 0,-7 7 0,-1-1 0,1-6 0,-1-2 0,2 0 0,-2 1 0,-8 7 0,1 1 0,7 1 0,-3 1 0,-10-10 0,5 10 0,-2-1 0,-7-13 0,0 4 0,0 3 0,-16 28 0,12-27 0,-11 27 0,-1-12 0,12 16 0,-27 0 0,11 16 0,-5-1 0,-1 5 0,6 13 0,1 5 0,2-9 0,-1 1 0,2 1-173,3 3 1,2 2-1,0 0 173,-1-1 0,-1 0 0,3 1 0,2-1 0,2 0 0,0 1 0,0-1 0,0 0 0,2 0 0,3 3 0,2 1 0,-1-2 0,0 9 0,0 0 0,0-9 0,0 1 0,0-3 0,0 3 0,0-2 0,0 8 0,0-1 0,0-15 0,0-1 0,0-1 0,0-2 0,0 12 0,0-17 0,0 13 518,0-28-518,0 11 0,0-15 0,0 0 0</inkml:trace>
  <inkml:trace contextRef="#ctx0" brushRef="#br0" timeOffset="43718">15505 3951 24575,'0'39'0,"0"1"0,0-1 0,0-2 0,0 3 0,0 1 0,0 1 0,0 2 0,0 1 0,0 2 0,0 1 0,0 0-547,0-6 1,0 1 0,0 1 0,0 0 0,0-1 0,0-1 41,0 6 0,0-1 0,0 0 0,0-1 0,0 0 505,-1 5 0,1 1 0,-1-3 0,3-1 451,3 2 0,1-3 1,-1-3-452,-5 3 0,4-4 506,10-6 0,3-8-506,2-9 0,17-4 0,-17-16 0,-3 0 0</inkml:trace>
  <inkml:trace contextRef="#ctx0" brushRef="#br0" timeOffset="45069">15752 5274 24575,'0'-35'0,"0"10"0,0-1 0,0 0 0,0-3 0,-1-3 0,0-3 0,3 0-835,6-1 0,4 1 1,-1-4 834,-2 0 0,-1-3 0,1-1 0,4 3-365,6 2 1,3 2 0,1 0 0,0-1 364,-1-4 0,0-1 0,1 0 0,0 2 0,-1 4 0,1 1 0,0 0 0,-1 0 0,0-1 0,1 0 0,-2 1 0,-1 1 207,0-4 0,-1 2 0,-3 0-207,-3 1 0,-2 0 0,0 3 0,7 3 0,-4 3 0,-10-9 1154,11 66-1154,-13 3 0,-4 7 0,2-6 0,0 4 0,0 2 0,0 1-100,0 1 0,0 2 1,0 1-1,0 0 100,0-5 0,0 2 0,0-1 0,0 1 0,0 0 0,0-2 0,0 0 0,0-1 0,0 1 0,0-1 0,0 10 0,0-1 0,0 0 0,0-3-101,0-6 0,0-1 1,0-1-1,0-2 101,0 7 0,0-3 0,0-1 0,0 6 0,0-4 0,0-12 0,0-3 0,0 9 0,0-19 0,0-16 0,0 0 0</inkml:trace>
  <inkml:trace contextRef="#ctx0" brushRef="#br0" timeOffset="46036">15858 4815 24575,'35'0'0,"-15"0"0,11 0 0,4 0 0,4 0 0,-13 0 0,-1 0 0,11 0 0,-17 0 0,-3 0 0,-16 0 0</inkml:trace>
  <inkml:trace contextRef="#ctx0" brushRef="#br0" timeOffset="47368">16934 3687 24575,'0'30'0,"0"0"0,0 1 0,0 1 0,-1 3 0,2 1 0,6-2 0,1 2 0,-6 7 0,0 0 0,6-5 0,0-1 0,-7 5 0,-2 2 0,1-1 0,0 0 0,1 2 0,-2 0 0,-3-10 0,-2 1 0,0-1 0,1 1 0,-1-1 0,-2 0 0,-3-2 0,-1 0 0,-1-1 0,-4 13 0,-1-2 0,1-3 0,-1-1 0,-1-3 0,3-2 0,5-6 0,2-1 0,0-1 0,2-1 0,7 10 0,0 1 0,-15-17 0,11-3 0,-12-16 0</inkml:trace>
  <inkml:trace contextRef="#ctx0" brushRef="#br0" timeOffset="48584">17392 4621 24575,'0'26'0,"0"-1"0,0 22 0,0-9 0,0 1 0,0-35 0,0-4 0,0-4 0,0-12 0,0 32 0,0-12 0,0 11 0</inkml:trace>
  <inkml:trace contextRef="#ctx0" brushRef="#br0" timeOffset="50462">18433 4233 24575,'-18'36'0,"1"-1"0,5-3 0,0 3 0,0 0 0,0-4 0,0-1 0,1 3-555,3 13 1,3 5 0,-1-3 554,-5-10 0,-1-2 0,3 2 0,6 5 0,4 2 0,-3-4 269,-6-3 1,1-2-270,6 8 0,2-5 275,-1-16-275,0 24 0,15-43 0,5 12 424,3-14 1,5-4-425,6 3 0,2-2 0,13-6 0,0-2 0,-3 0 0,0-1 0,-9-1 0,1-1 0,-3-1 0,3-4 0,-1-1 0,6 1 0,0-1 0,-7 1 0,-1-1 0,-7 0 0,-2 0 0,10-17 0,-5 0 0,-27-1 0,4 8 0,0-2 0,-7-6 0,-2-1 0,1-4 0,0 0 0,0-3 0,0 2 0,1 5 0,-2 3 0,-7 6 0,0 1 0,7 1 0,-2 1 0,-28-10 0,27 15 0,-12 5 0,16 15 0,-16 15 0,-3 5 0,2 3 0,-1 5 0,1-1 0,0 2 0,0 1 0,-2 0 0,0 1 0,2 2-250,2 1 0,2 4 0,-1 0 1,1-3 249,-5 3 0,1-2 0,1 2 0,3 5 0,2 2 0,0-4-130,-8 5 0,2-2 130,10-10 0,2 1 0,-2-2 0,-9 4 0,0 1 0,10-4 0,1 5 0,1 0 0,0-2 0,-2-2 0,0-3 0,-2 3 0,-5 10 0,-2 2 0,4-2 0,8-10 0,2-2 0,-1 1 0,-5 4 0,-3 1 0,4-3 0,4 5 0,4-1 0,-2 9 0,0-8 0,0-21 0,0-20 0,0-20 0</inkml:trace>
  <inkml:trace contextRef="#ctx0" brushRef="#br0" timeOffset="51771">19368 3986 24575,'0'36'0,"0"-1"0,0-10 0,0 1 0,0 1 0,0 1 0,0 6 0,0 2 0,0 7 0,0 1 0,0-8 0,0 2 0,-1-5 0,1 2 0,1-1 0,6 11 0,2 0 0,-2 5 0,5-2 0,4-18 0,3-1 0,-3 0 0,-4 11 0,0-1 0,11-3 0,1-2 0,-10-6 0,-1-1 0,-3 0 0,2-3 0,7-6 0,1-1 0,-1 19 0,1-1 0,11 0 0,-27 0 0,28-15 0,-28-4 0,11-16 0,-15 0 0</inkml:trace>
  <inkml:trace contextRef="#ctx0" brushRef="#br0" timeOffset="53267">19774 4921 24575,'0'-33'0,"0"0"0,0-15 0,0-2 0,0 13 0,0 0 0,0-1-398,0-10 1,0-2-1,0 3 398,-1 0 0,2 0 0,3 2 0,2-2 0,-1 6 0,-4 8 0,2 3 130,7-3 0,2-2 0,-3 5-130,-5-9 99,12 12 0,0 3-99,-12 4 0,27 4 0,-27 16 605,12 0-605,-1 32 0,9-7 0,3 5 0,-7-3 0,-1 4 0,1 1-376,8 7 0,2 2 1,-2 0 375,-3-4 0,-2-1 0,0 1 0,1 4 0,-1 1 0,0-3 0,6-1 0,-3-2 0,-7 0 0,-2-5 0,-2-12 0,-15 13 0,0-28 0,0 35 1127,0-18-1127,0 22 0,0-7 0,0-1 0,0 0 0,0-15 0,0-4 0</inkml:trace>
  <inkml:trace contextRef="#ctx0" brushRef="#br0" timeOffset="54568">19632 4727 24575,'36'0'0,"-3"2"0,0-4 0,10-13 0,-9 13 0,-1 0 0,2-14 0,-15 0 0,-4 12 0,-16-11 0</inkml:trace>
  <inkml:trace contextRef="#ctx0" brushRef="#br0" timeOffset="56451">19844 4692 24575,'35'0'0,"1"0"0,-1 0 0,0 0 0,1 0 0,-1 0 0,-7 0 0,-1 0 0,8 0 0,-4 0 0,-11-16 0,15 12 0,0-27 0,-15 27 0,-4-12 0,-16 16 0</inkml:trace>
  <inkml:trace contextRef="#ctx0" brushRef="#br0" timeOffset="57485">20620 4727 24575,'0'31'0,"0"-1"0,0 17 0,0-14 0,0 1 0,0-7 0,0 1 0,0 14 0,0 2 0,0-7 0,0 0 0,1 7 0,-2-2 0,-5-6 0,-3-1 0,0 0 0,-2 1 0,-6 0 0,-1-2 0,-1-6 0,2-1 0,7 0 0,1-3 0,-7-4 0,16-5 0,0-15 0</inkml:trace>
  <inkml:trace contextRef="#ctx0" brushRef="#br0" timeOffset="60151">20955 4163 24575,'0'35'0,"0"0"0,0-9 0,0-1 0,0 14 0,0-6 0,0 1 0,0-7 0,0 1 0,0 7 0,0 1 0,0-1 0,0 0 0,0-7 0,0-1 0,0 0 0,0-3 0,0-4 0,0-5 0,0-62 0,0 19 0,0-3 0,0-1 0,0-4 0,0-1-289,0-4 1,0 0-1,0 1 289,1 3 0,-1 1 0,-1-1 0,-3-3 0,-2-2 0,1 3 0,3-8 0,0 4 0,-6 6 0,0 3 0,7 8 0,2 1 0,-1-10 0,0 10 0,0-1 0,0-13 433,-1 13 0,2 1-433,15-18 0,3 5 0,-2 16 0,2 1 0,16-14 0,-10 16 0,1 3 0,13-4 0,-4 4 0,-3 16 0,-13 0 0,1 16 0,11-12 0,-27 27 0,28 5 0,-29 11 0,6-14 0,-2 2 0,-6-3 0,-2-1 0,2-4 0,-2 1 0,-6 7 0,-2-3 0,6-9 0,-13 3 0,0-5 0,12-17 0,-11 12 0,-1-16 0,-4 15 0,-4-6 0,-3 2 0,7 13 0,1 3 0,-6-7 0,-1-1 0,-9 16 0,15-19 0,5 0 0,15-28 0,15 24 0,-11-28 0,28 16 0,3-16 0,4 12 0,-13-4 0,-1 1 0,10 7 0,1 0 0,-1 0 0,0 15 0,0-11 0,-15 28 0,-4-28 0,-1 11 0,-11 1 0,12-12 0,-16 27 0,0-11 0,0 3 0,0 5 0,1 6 0,-2 2 0,-6 1 0,-2 1 0,4-5 0,-1 2 0,-2-1 0,-8 8 0,-4-2 0,-5-3 0,-1-1 0,8-5 0,-3-4 0,-11-6 0,-2-6 0,6-5 0,1-1 0,-1 0 0,1-2 0,0-6 0,3-2 0,4 1 0,5 0 0,-1 0 0,12 0 0,-12 0 0</inkml:trace>
  <inkml:trace contextRef="#ctx0" brushRef="#br0" timeOffset="61051">21661 4269 24575,'45'0'0,"-16"0"0,1 0 0,-3 0 0,1 0 0,-1 0 0,1 0 0,6 0 0,-2 0 0,7 0 0,-13 0 0,-1 0 0,11 0 0,-17 0 0,-3 0 0,-16 0 0</inkml:trace>
  <inkml:trace contextRef="#ctx0" brushRef="#br0" timeOffset="62000">21555 4815 24575,'39'0'0,"0"0"0,-3 0 0,1 0 0,11 0 0,-2 0 0,-16 0 0,-1 0 0,12 0 0,0 0 0,-13 0 0,-1 0 0,1 0 0,-1 0 0,-1 0 0,-1 0 0,10 0 0,-15 0 0,-5 0 0,-15 0 0</inkml:trace>
  <inkml:trace contextRef="#ctx0" brushRef="#br0" timeOffset="63551">22596 3775 24575,'0'19'0,"-16"28"0,12-7 0,-10 0 0,-3 6 0,5-7 0,0 2 0,1 0-481,-3 2 0,1-1 0,0 3 481,4-7 0,0 2 0,1-1 0,-1 0 0,-3 9 0,1-2 0,3 2 0,5 1 0,4 2 0,-3-2 0,-8-6 0,-2-1 0,2 0 0,8-3 0,2 0 0,-2-3 175,-6 1 1,1-4-176,6-6 0,2-3 0,-1 11 0,0-15 0,0-20 0,47-35 0,-20 15 0,5 0 0,1 3 0,4 0 0,-2 1 0,4-3 0,-3 2 546,-1 8 0,-3-1-546,-9-7 0,-3 2 0,1 11 0,3-11 0,-24 15 0,0 0 0</inkml:trace>
  <inkml:trace contextRef="#ctx0" brushRef="#br0" timeOffset="65172">22384 4233 24575,'20'0'0,"-5"0"0,-62 0 0,4 0 0,8-7 0,0-1 0,8 6 0,3 0 0,-12-14 0,17 16 0,3 0 0,16 0 0,31 0 0,-5-7 0,3-2 0,7 8 0,3-2 0,-6-6 0,2-4 0,-1 4 0,4 7 0,-2 0 0,0-6 0,-1 1 0,-8 6 0,-3 2 0,-5-1 0,-3 0 0</inkml:trace>
  <inkml:trace contextRef="#ctx0" brushRef="#br0" timeOffset="66236">23178 3475 24575,'35'0'0,"0"0"0,-10 6 0,1 4 0,1-1 0,1 1 0,8 6 0,-1 3 0,-7 5 0,-1 3 0,-1 4 0,-1 1 0,-6-4 0,-3 1 0,-6 8 0,-1 0 0,8-2 0,-2 1 0,-12 7 0,-2 4 0,3-11 0,2 3 0,-1 1 0,-5-2 0,-7 2 0,-5-2 0,0 2-215,4-3 0,-1 3 0,0-1 0,-4-3 215,-8 2 0,-4-5 0,0 2 0,2 6 0,1 0 0,-3-1 0,-4-5 0,-1-2 0,3 1 0,6 1 0,3 0 0,-2-1 0,-2-6 0,-2-1 0,3-4 0,2-2 0,3-3 0,-4 14 0,5-32 0</inkml:trace>
  <inkml:trace contextRef="#ctx0" brushRef="#br0" timeOffset="67456">24501 4269 24575,'0'25'0,"0"1"0,0-3 0,0 24 0,0-43 0,0-4 0,0-20 0,0 1 0,0-13 0,0 29 0,0 3 0,0 3 0,0 13 0,0-16 0</inkml:trace>
  <inkml:trace contextRef="#ctx0" brushRef="#br0" timeOffset="69202">20303 6562 24575,'0'19'0,"0"-3"0,0 0 0,0-28 0,0 39 0,0-38 0,0 42 0,0-59 0,0 36 0,0-39 0,0 47 0,0 3 0,0 17 0,0-1 0,0-16 0,0-19 0,0-19 0</inkml:trace>
  <inkml:trace contextRef="#ctx0" brushRef="#br0" timeOffset="71000">20814 6491 24575,'0'26'0,"0"-1"0,0 14 0,0-4 0,0-3 0,0-9 0,0 24 0,0-27 0,0 15 0,0-6 0,0 1 0,-1-2 0,2 1 0,6 3 0,2-1 0,-1-4 0,4-3 0,23-5 0,-11-2 0,3-2 0,-1-12 0,3-2 0,5 1 0,2-4 0,8-13 0,-2-6 0,-4-4 0,-1-5-299,-8 6 1,1-2 0,-3-2 298,-2-5 0,-2-3 0,0 1 0,0 1 0,1 1 0,-1-2 0,1-5 0,0-2 0,-1 3 0,-4 8 0,-1 1 0,0 1-13,-1-1 1,0 1-1,0 1 13,5-7 0,-1 0 0,-2-1 0,-1 1 0,-3 7 0,-3 1 0,-2 0 0,-4 3 0,-6 5 893,0 3-893,-39 16 40,-2 0-40,-4 6 0,-4 4 0,3-2 0,2 3 0,-2 6 0,1 2 0,0-3 0,4 3 0,12 6 0,3 1 0,0-7 0,1 1 0,6 5 0,3 1 0,6-1 0,0 1 0,-5 0 0,-1 3 0,6 13 0,0 2 0,-7-7 0,-1 1 0,10-6 0,2 4 0,1-3 0,-4 9 0,2-1 0,6 2 0,2 2 0,-1 2 0,0 0 0,0-2 0,0 0 0,0-10 0,0 0 0,0 1 0,0 0 0,0-1 0,0 0 0,0 11 0,0-2 0,0-1 0,0 0 0,0 1 0,0-2 0,0-4 0,0-1 0,0-1 0,0-1 0,0-9 0,0-2 0,0 12 0,0-17 0,0 28 0,0 0 0,0-11 0,0 1 0,0 3 0,0-2 0,0-9 0,0-3 0,0 9 0,0-19 0</inkml:trace>
  <inkml:trace contextRef="#ctx0" brushRef="#br0" timeOffset="72123">22031 6350 24575,'0'35'0,"0"12"0,0 4 0,0-10 0,0 1-366,0-3 0,0 2 1,0 0 365,0-4 0,0 0 0,0-1 0,0 10 0,0 0 0,0 3 0,0 0 169,-1-5 1,2-2-170,7-6 0,0-1 93,-7-7 1,2-1-94,11-1 0,3-1 0,3 10 0,15 0 0,-15-15 0,-5-5 0</inkml:trace>
  <inkml:trace contextRef="#ctx0" brushRef="#br0" timeOffset="73440">22384 7179 24575,'0'-33'0,"0"-1"0,0-1 0,0-4 0,0-2 0,0-4 0,0 2-432,0 5 0,-1 1 0,2 0 432,4-6 0,1-2 0,-1 4 0,-5-5 0,4 1 0,9 2 0,6-4 0,-4 4 0,-11 1 0,0 2 141,4 4 0,4 0 0,-1 6-141,5-5 214,-12 19-214,11 32 0,1 19 0,-6-6 0,2 7 0,1 1-627,3 4 1,3 2-1,1 2 627,2-3 0,2 2 0,1 1 0,-2 1 0,-3-1 0,-2 2 0,0 0 0,3-2 0,2-3 0,2-2 0,-1 0 0,-2 0 0,-7-1 0,-2-1 0,0 0 0,0-4 198,5-1 1,0-4 0,-3 0-199,-4 7 0,-2-6 0,7-10 0,-16-5 0,0-15 0,0 0 0</inkml:trace>
  <inkml:trace contextRef="#ctx0" brushRef="#br0" timeOffset="74471">22349 7073 24575,'35'0'0,"0"0"0,1 0 0,-1 0 0,0 0 0,-15 0 0,-5 0 0,-15 0 0,0 0 0</inkml:trace>
  <inkml:trace contextRef="#ctx0" brushRef="#br0" timeOffset="75654">23354 6897 24575,'0'35'0,"0"-10"0,0 1 0,1 1 0,-2 1 0,-5 7 0,-3 0 0,0 1 0,-2-1 0,-3-6 0,-4 0 0,-1-1-227,-4-3 0,-1-1 1,0 2 226,5 7 0,1 4 0,-3-5 0,-7-11 0,-3-4 0,7 3 84,12 15 0,1-3-84,-14-13 0,3-3 0,18 4 0,-12-4 0</inkml:trace>
  <inkml:trace contextRef="#ctx0" brushRef="#br0" timeOffset="76854">22278 7108 24575,'28'-7'0,"-1"-1"0,-1 6 0,-1 0 0,10-14 0,1 1 0,-11 5 0,1 0 0,13-10 0,-6 3 0,0 3 0,7 10 0,-3-3 0,0-2 0,4-6 0,-10 13 0,-3 0 0,-8-14 0,-5 16 0</inkml:trace>
  <inkml:trace contextRef="#ctx0" brushRef="#br0" timeOffset="79867">22384 6844 24575,'0'45'0,"0"-16"0,0 1 0,0-2 0,0-1 0,0 12 0,0 8 0,0-43 0,0 11 0,0-15 0,0 32 0,0 7 0,0-5 0,0 3 0,0-2 0,0 0 0,0-7 0,0-1 0,0 0 0,0-3 0,0-4 0,0-5 0,0-15 0,0 16 0,-16-12 0,12 43 0,-11-24 0,13 2 0,4 1 0,-2 10 0,0-1 0,0-15 0,-16-5 0,12-15 0,-11 0 0</inkml:trace>
  <inkml:trace contextRef="#ctx0" brushRef="#br0" timeOffset="81755">23830 6068 24575,'-45'0'0,"2"0"0,8 0 0,15 0 0,-11 15 0,-4 5 0,16 4 0,-1 3 0,-7-8 0,3 1 0,13 6 0,2-1 0,-22 10 0,28-10 0,2 1 0,-14 8 0,-2 3 0,7 7 0,1 2 0,-1-1 0,0 0 0,1 0 0,3-3 0,5-14 0,2-2 0,-1 1 0,0-3 0,0 12 0,0-17 0,0-3 0,0 7 0,0-1 0,15 21 0,-11-23 0,27 11 0,-27-11 0,28-1 0,-28 13 0,11-28 0,1 11 0,-12-30 0,27-5 0,-11-15 0,-1 15 0,13 4 0,-28 16 0,11-15 0,-15 11 0,0-12 0,0 0 0,0 12 0,0-11 0</inkml:trace>
  <inkml:trace contextRef="#ctx0" brushRef="#br0" timeOffset="82852">23972 6491 24575,'35'0'0,"0"0"0,-10 0 0,1 0 0,13 0 0,-13 0 0,-1 0 0,11 0 0,-17 0 0,-3 0 0,-16 0 0</inkml:trace>
  <inkml:trace contextRef="#ctx0" brushRef="#br0" timeOffset="83818">24007 6773 24575,'35'0'0,"-2"0"0,1 0 0,9 0 0,-9 0 0,-1 0 0,2 0 0,-16 0 0,-3 0 0,0 0 0,-12-15 0,11 11 0,-15-12 0,0 16 0</inkml:trace>
  <inkml:trace contextRef="#ctx0" brushRef="#br0" timeOffset="84721">24712 6138 24575,'0'26'0,"0"-1"0,0 2 0,0 1 0,0 14 0,0 2 0,0-6 0,0-1 0,0 6 0,0 0 0,0 0 0,0 0 0,0 2 0,0 1 0,0-2 0,0 2 0,0 1 0,0 0 0,0-10 0,0-2 0,0-2 0,0-3 0,0 5 0,0-19 0,0-16 0</inkml:trace>
  <inkml:trace contextRef="#ctx0" brushRef="#br0" timeOffset="85788">24254 6174 24575,'35'0'0,"0"0"0,1 0 0,-1 0 0,-10 0 0,1 0 0,13 0 0,-13 0 0,-1 0 0,10 0 0,1 0 0,-17 0 0,13 0 0,-29 0 0,13-16 0,-16 12 0,0-12 0,0 1 0,0 11 0,0-12 0</inkml:trace>
  <inkml:trace contextRef="#ctx0" brushRef="#br0" timeOffset="87388">24642 6174 24575,'35'0'0,"-10"1"0,1-2 0,1-7 0,1 0 0,11 7 0,0-2 0,-2-13 0,-1 1 0,-4 12 0,-1 2 0,-6-7 0,1 0 0,0 7 0,-1 2 0,-2-1 0,7-7 0,3-2 0,6 5 0,-13-3 0,3-1 0,11 0 0,2 0 0,-5-2 0,-36 10 0</inkml:trace>
  <inkml:trace contextRef="#ctx0" brushRef="#br0" timeOffset="88826">25118 5803 24575,'18'20'0,"-1"-1"0,3 7 0,-4 9 0,-1 4 0,-5-11 0,0-1 0,8 0 0,-1 1 0,-7 5 0,0 1 0,6-7 0,-1 1 0,-4 7 0,-2 0 0,1-10 0,-1 5 0,-4 1 0,-1 11 0,-1 8 0,-1 4 0,0 4 0,-1-1 0,-1-3 0,0-5 0,-1-9 0,-3 12 0,-2-9 0,0 9-260,5-11 1,0 7 0,1 6 0,0 3 0,0 1 0,-1-3 0,-2-5 0,-2-7 0,-3-10 259,-16 8 0,-3-11 0,8-2 0,-1-1 0,-15-1 0,3-1 0,8 10 0,-1-25 0,3-1 0,19 7 0,-13-16 0,16 0 0,0 0 0</inkml:trace>
  <inkml:trace contextRef="#ctx0" brushRef="#br0" timeOffset="92855">22067 6350 24575,'0'25'0,"0"1"0,0 13 0,0-13 0,0-1 0,0 10 0,0 1 0,0-11 0,0 1 0,0 13 0,0 2 0,0 0 0,0 2 0,0 2 0,0 0 0,0-3 0,-2-5 0,4 0 0,13 2 0,-13-12 0,0-3 0,14-4 0,-16 11 0,0-27 0,0 12 0,16-1 0,-13 5 0,13 15 0,-8-2 0,0 1 0,11 9 0,-9-9 0,0-1 0,6 2 0,-16 0 0,15 1 0,-11-1 0,12 0 0,0 0 0,-12 1 0,3-11 0,1 1 0,8 13 0,-12-4 0,12-4 0,-16-27 0,0 12 0,0-16 0,0-16 0,-32-19 0,14-6 0,-3-4-338,-5 13 0,-5 2 0,2-2 338,4-3 0,1 0 0,-2-1-116,2 6 0,-3-1 1,0 1-1,3 3 116,-6-4 0,2 0 0,5-2 0,0-2 0,2 5 0,2 9 0,3 2 0,-4-16 0,4 4 0,16 11 990,0 1-990,0-13 487,0 28-487,0-11 0,0-1 0,0 12 0,0-27 0,0 11 0,0 0 0,0 5 0,0-9 0,0 3 0,-1-7 0,2-3 0,14-4 0,2-1 0,-14 7 0,2 0 0,19-7 0,-1 5 0,-19 11 0,11 5 0,-15 15 0,0-16 0,16-4 0,-15-4 0,2-3 0,12 8 0,1-1 0,-14-6 0,0 1 0,14 6 0,-1-13 0,-11 28 0,12-11 0,-16-1 0,0-19 0,16-4 0,-15 13 0,2 1 0,28-11 0,-27 17 0,12 3 0,-16 32 0,0 3 0,0 1 0,0 11 0,0-11 0,0 15 0,0 0 0,-16 1 0,14-4 0,0 2 0,-14-5 0,1 1 0,11 7 0,6 4 0,-4-1 0,-14 7 0,0 0 0,13-12 0,4 1 0,-3-1 0,-6 6 0,1-4 0,6-9 0,2-3 0,-1 2 0,0 5 0,0-28 0,0 27 0,0-11 0,0 15 0,0-15-820,0 11 1,0-27 0,0 11 0</inkml:trace>
  <inkml:trace contextRef="#ctx0" brushRef="#br0" timeOffset="139705">18627 10583 24575,'0'-25'0,"0"-1"0,7-8 0,2-2 0,-2-8 0,5-2-1087,7 6 1,5 0 0,0-2 1086,-6 9 0,0 0 0,1 0 0,0-1 0,2-1 0,0-1 0,2 1 0,3-2 0,-2 5 0,5-1 0,1-1 0,0 0 0,-3 2 0,-3 1 0,3-11 0,-5 2 0,4 0 0,5 5 0,4-2 0,0 3 0,-7 7 1024,7-8-1024,-15 3 535,-4 44-535,-16 8 0,0 11 0,0 8 0,0-5 0,0 2 0,0 0-165,0 0 0,0 1 0,0 0 165,0 3 0,0 1 0,0-1 0,0-1 0,0-1 0,0-1 0,0 0 0,0-1 0,0-1 0,0 7 0,0-2 827,0 4 1,0-5-828,0-16 0,0 24 0,0-43 0,0 12 0</inkml:trace>
  <inkml:trace contextRef="#ctx0" brushRef="#br0" timeOffset="140817">18839 10089 24575,'35'0'0,"0"0"0,1 0 0,-1 0 0,0 0 0,0 0 0,8 0 0,1 0 0,-7 0 0,0 0 0,0 0 0,-3 0 0,1 0 0,-19 0 0,-16 0 0</inkml:trace>
  <inkml:trace contextRef="#ctx0" brushRef="#br0" timeOffset="141818">19738 9895 24575,'26'0'0,"-1"0"0,2 0 0,1 0 0,7 0 0,1 0 0,-2 0 0,2 0 0,9 0 0,-4 0 0,3 0 0,-9 0 0,-8 0 0,-23 0 0,12 0 0</inkml:trace>
  <inkml:trace contextRef="#ctx0" brushRef="#br0" timeOffset="142650">19738 10442 24575,'26'0'0,"-1"0"0,2 0 0,1 0 0,7 0 0,1 0 0,-8 0 0,-1 0 0,0 0 0,-4 0 0,-3 0 0,-4 0 0,-16 0 0,0 0 0</inkml:trace>
  <inkml:trace contextRef="#ctx0" brushRef="#br0" timeOffset="143542">20850 9366 24575,'0'26'0,"0"-1"0,0 9 0,0 3 0,0 6 0,0 4-646,0-8 0,0 2 0,0 0 646,0 1 0,0-1 0,0 2 0,0 6 0,0 1 0,0 0 0,0-2 0,0 0 0,0-1 0,0-2 0,0-1 0,0 0 0,0-2 0,0 0 0,0-4 312,0 0 0,0-2-312,-1 0 0,2-5 0,-1-12 0,0-3 0</inkml:trace>
  <inkml:trace contextRef="#ctx0" brushRef="#br0" timeOffset="144667">20444 9366 24575,'33'0'0,"0"0"0,7 0 0,3 0 0,-8 0 0,1 0 0,1 0-303,0 0 0,2 0 0,-2 0 303,-1 0 0,-1 0 0,0 0 0,1 0 0,-1 0 0,0 0 0,11 0 0,-2 0 149,-8 0 1,-1 0-150,-1 0 0,-2 0 150,7 0-150,-12 0 0,-3 0 0,-4 0 0,-4-15 115,-16 11 0,0-12 0,0 16 0</inkml:trace>
  <inkml:trace contextRef="#ctx0" brushRef="#br0" timeOffset="146051">22208 9860 8191,'19'0'0,"-3"-16"3276,-16 13-1489,0 3 1031,0 19-2818,0 1 1719,0 11-1719,0-27 0,0 12 0,0-16 0</inkml:trace>
  <inkml:trace contextRef="#ctx0" brushRef="#br0" timeOffset="147118">22243 10548 8191,'0'20'0,"0"-5"3276,0 1-1489,0 4 1031,0 15-2818,0-16 1719,0-3-1719,0-16 0,0 0 0,0 0 0</inkml:trace>
  <inkml:trace contextRef="#ctx0" brushRef="#br0" timeOffset="155324">22790 9825 24575,'0'-33'0,"0"-1"0,0 5 0,0-1 0,-3-12 0,6-2 0,12 8 0,8 1 0,1 4 0,6 6 0,3 3 0,0-1 0,3-2 0,1 11 0,-2 12 0,0 9 0,-3 3 0,-1 6 0,-3 3 0,8 6 0,-6 5 0,-17 4 0,-6 3 0,2-2 0,-2 0 0,-5 1 0,-4-1 0,-4 0 0,-4 1 0,-5 7 0,-5 0 0,-5-6 0,-5 0-202,3-5 0,-3 0 0,1-2 202,4-5 0,0-1 0,0 0 0,-3 2 0,-2 0 0,2 0 0,-7 11 0,-1-3 0,-3-6 0,0-1 0,10-1 0,1-1 0,-2-6 0,1-3 0,-6 4 0,15 11 0,5-27 0,15 12 606,0-1-606,0-27 0,15 9 0,5-33 0,15 1 0,-15 0 0,11 15 0,-10 3 0,1 3 0,20 10 0,-7-12 0,4 0 0,-3 14 0,-1 1 0,-6-8 0,0 2 0,13 13 0,-1 4 0,-2-7 0,-12 11 0,-3 4 0,-5 1 0,13 17 0,-28-17 0,27-3 0,-27 0 0,27-12 0,-27 11 0,28-15 0,-13 0 0,1-15 0,-4 11 0,-16-12 0</inkml:trace>
  <inkml:trace contextRef="#ctx0" brushRef="#br0" timeOffset="161417">23778 9931 24575,'0'19'0,"0"-3"0,0-16 0</inkml:trace>
  <inkml:trace contextRef="#ctx0" brushRef="#br0" timeOffset="163617">24113 9613 24575,'0'26'0,"0"-1"0,0 14 0,0-3 0,-16-5 0,12 4 0,-17-9 0,-5 3 0,6 14 0,1 0 0,-1-8 0,1-3 0,-13 21 0,32-53 0,0-22 0,0-21 0,0 24 0,16 3 0,4 16 0,15 0 0,0 0 0,-15 16 0,-5-12 0,-15 11 0,0 1 0,0-12 0,0 35 0,32-2 0,-29-6 0,2 1 0,19-4 0,-1-1 0,-20-1 0,-2-1 0,14 10 0,-14-10 0,-2 1 0,1 13 0,0-13 0,0-1 0,0 11 0,0-17 0,-15 12 0,-5-27 0,-15 12 0,10-8 0,-1 0 0,-1 1 0,-1 1 0,-7 8 0,-1 0 0,-3-7 0,0-3 0,10 1 0,1-2 0,-3-6 0,3-2 0,9 1 0,3 0 0,16 0 0</inkml:trace>
  <inkml:trace contextRef="#ctx0" brushRef="#br0" timeOffset="164856">24113 9578 24575,'45'0'0,"0"0"0,-1 0 0,-2 0 0,-14 1 0,-1-2 0,16-7 0,-4 0 0,-11 4 0,6-1 0,-6-5 0,-24-6 0,12 12 0,-16-12 0,0 16 0</inkml:trace>
  <inkml:trace contextRef="#ctx0" brushRef="#br0" timeOffset="166057">24607 10195 24575,'-16'-19'0,"12"3"0,-12 16 0,16 0 0,0 0 0,0 0 0</inkml:trace>
  <inkml:trace contextRef="#ctx0" brushRef="#br0" timeOffset="179834">3775 11800 24575,'-43'0'0,"6"0"0,7 0 0,1 0 0,-10 0 0,5 0 0,1 0 0,-6 0 0,4 0 0,19 0 0,16 16 0,0 4 0,0 15 0,0-3 0,0 3 0,0 0 0,0 4 0,0 1 0,0 5 0,0-1 0,0 4 0,0 0 0,0 0 0,1-6 0,-1-2 0,-1-1 0,-7 7 0,0-6 0,4 7 0,4-43 0,4 12 0,28-16 0,3 0 0,-2 0 0,4 0 0,4 0 0,1 0 0,3 1 0,-2-2 0,-11-7 0,-1 0 0,-5 7 0,-1-2 0,10-12-820,-16 15 1,-3 0 0,-16 0 0</inkml:trace>
  <inkml:trace contextRef="#ctx0" brushRef="#br0" timeOffset="181011">5486 9013 24575,'0'0'0</inkml:trace>
  <inkml:trace contextRef="#ctx0" brushRef="#br0" timeOffset="182442">5486 9013 24575,'-20'0'0,"-11"0"0,11 0 0,-15 0 0,9 8 0,1 0 0,2-4 0,-9 12 0,17-16 0,11 0 0,-28 0 0,28 15 0,-27-11 0,27 12 0,-11-16 0,15 0 0,0 16 0,0-12 0,0 11 0,0 17 0,0 7 0,0 2 0,0 4 0,0 0 0,0 0 0,0 0 0,0 0 0,0-1 0,0-1 0,0-7 0,0-2 0,0-6 0,0-1 0,0 7 0,0-1 0,0 6 0,0-4 0,0-19 0,0-32 0,15-3 0,16 1 0,5 0 0,-6 0 0,3 1 0,0 10 0,3 2 0,-4-3 0,-3-8 0,-3 1 0,1 13 0,-3 0 0,-4-14 0,-4 16 0,-16 0 0,0 0 0</inkml:trace>
  <inkml:trace contextRef="#ctx0" brushRef="#br0" timeOffset="185134">9296 5098 24575,'-35'0'0,"-1"0"0,17 0 0,-12 0 0,27 0 0,-12 0 0,0 0 0,-3 0 0,-18 0 0,-1 0 0,9 0 0,-10-3 0,7 6 0,28 12 0,-11-11 0,15 12 0,0 0 0,0 3 0,0 16 0,7-9 0,1-1 0,-4 15 0,4-7 0,0 0 0,-8 6 0,0-5 0,0-1 0,0 6 0,0-5 0,0-1 0,0 6 0,0-12 0,0-3 0,0-4 0,0-5 0,0 1 0,23-12 0,-17 12 0,33-16 0,-3-16 0,-7 9 0,7 1 0,1-1 0,0 1 0,1-1 0,0 1 0,5 0 0,0 2 0,-3-2 0,-2-2 0,-6 0 0,0 4 0,-32-11 0,0 15 0</inkml:trace>
  <inkml:trace contextRef="#ctx0" brushRef="#br0" timeOffset="188650">25012 9790 24575,'-19'0'0,"-13"0"0,13 15 0,-2 1 0,-1 4 0,3 6 0,0 2 0,-3-1 0,1 1 0,2 18 0,3-2 0,-4 2 0,9-9 0,-1 7 0,4-4 0,6-8 0,0-1 0,-6 12 0,0 0 0,8-17 0,0-1 0,0 1 0,0-1 0,0 14 0,0-13 0,0-1 0,0 10 0,0 1 0,0-17 0,0 13 0,0-29 0,16 13 0,-12-16 0,27 0 0,-27 0 0,12-16 0,-16 13 0,16-29 0,-12 28 0,11-27 0,-15 27 0,0-12 0,0 1 0,0 11 0,0-12 0,0 0 0,-15 12 0,11-11 0,-28-1 0,28-3 0,-27-1 0,11-11 0,-15 27 0,0-12 0,0 16 0,15 0 0,4 0 0</inkml:trace>
  <inkml:trace contextRef="#ctx0" brushRef="#br0" timeOffset="189575">25083 10125 24575,'25'0'0,"1"0"0,1 0 0,1 0 0,7 0 0,0 0 0,-6 0 0,-3 0 0,9 0 0,-3-16 0,-14-3 0</inkml:trace>
  <inkml:trace contextRef="#ctx0" brushRef="#br0" timeOffset="190435">25083 10548 24575,'34'0'0,"0"0"0,0 0 0,2 0 0,3 0 0,3 0 0,1 0 0,1 0 0,-34 0 0</inkml:trace>
  <inkml:trace contextRef="#ctx0" brushRef="#br0" timeOffset="191642">21026 12383 24575,'35'0'0,"0"0"0,8 0 0,1 0 0,-7 0 0,0 0 0,-3 0 0,1 0 0,-2 0 0,5 0 0,-1 0 0,6-8 0,0 0 0,-15 6 0,-1 0 0,0-6 0,-3 0 0,-5 8 0,-3 0 0</inkml:trace>
  <inkml:trace contextRef="#ctx0" brushRef="#br0" timeOffset="192567">21132 12912 24575,'25'0'0,"1"0"0,13 0 0,-14 0 0,1 0 0,7 0 0,0 0 0,11 0 0,-10 0 0,-2 0 0,-12 0 0,-4 0 0,-16 0 0,0 0 0</inkml:trace>
  <inkml:trace contextRef="#ctx0" brushRef="#br0" timeOffset="197169">22455 11942 24575,'-20'0'0,"4"0"0,16 31 0,-6-6 0,-3 5 0,0 17 0,-2 4-218,0-15 1,-1 0 0,0 0 217,0-3 0,1 0 0,-1-1 80,-7 4 1,2-2-81,7-6 0,1-5 0,-7-3 0,16-5 0,0 1 0,0-12 491,0 27-491,0-11 0,0 11 0,0 5 0,-1-7 0,2 0 0,7 8 0,0-3 0,-4 1 0,11-3 0,-15-29 0,0 29 0,16-28 0,4 27 0,15-11 0,-2-4 0,0 3 0,-11-1 0,0-1 0,10-6 0,2-2 0,-7 0 0,-3-2 0,0-7 0,23 0 0,-43 0 0,11-16 0,-15-4 0,0-15 0,0 0 0,0-1 0,0 1 0,0 0 0,0 15 0,0 5 0,0-1 0,0-19 0,0-5 0,0 7 0,0 0 0,0-6 0,0 3 0,0 5 0,0 27 0,0-12 0,-15 16 0,-21 16 0,-3-12 0,6 12 0,0-1 0,-7-11 0,14 12 0,1 0 0,6-13 0,3 29 0,16-28 0,0 11 0,-16 1 0,12-12 0,-27 27 0,12-11 0,-17 15 0,17 1 0,-13-17 0,28-3 0,-11-16 0</inkml:trace>
  <inkml:trace contextRef="#ctx0" brushRef="#br0" timeOffset="199322">22931 12312 24575,'0'20'0,"0"11"0,0 1 0,0 3 0,0-5 0,0 2 0,0 1 0,0 3 0,0-3 0,-1 4 0,2-3 0,7-6 0,0-1 0,-7-2 0,1 1 0,14 0 0,0-1 0,-12-2 0,11 24 0,1-43 0,-12-4 0,12-4 0,-1-43 0,-11 24 0,12-2 0,0-1 0,-12-10 0,27 1 0,-27 0 0,12 15 0,-16-11 0,6 6 0,3-1 0,0-3 0,2-1 0,6-13 0,1 0 0,0 7 0,-1 1 0,-7 7 0,0 1 0,7 0 0,-3 3 0,-10 5 0,12 3 0,-32-7 0,-3 1 0,1 1 0,0-1 0,-1-13 0,-13 15 0,13-11 0,-16 11 0,15 0 0,-11-11 0,11 27 0,0-11 0,5 15 0,-1 0 0,12 15 0,-27 5 0,27 15 0,-28 0 0,29 1 0,-13-17 0,16 13 0,-16 11 0,14-16 0,0 3 0,-6 10 0,1-2 0,7 1 0,0-7 0</inkml:trace>
  <inkml:trace contextRef="#ctx0" brushRef="#br0" timeOffset="210856">21449 14958 24575,'0'0'0</inkml:trace>
  <inkml:trace contextRef="#ctx0" brushRef="#br1" timeOffset="-204612.73">19703 15963 24575,'0'-43'0,"0"0"0,0 9 0,0-2 0,0 0 0,0 1 0,-1-1 0,2-3 0,2-3 0,1-3 0,1-1 0,-1 3 0,-3 2 0,0 2 0,1-1-511,3-8 1,1-2 0,-2 3 510,-3 12 0,-3 1 0,3 1 0,6-12 0,2 0 248,0 0 1,2 0-249,-2 8 0,1 4 253,6-3-253,-1 5 0,-11 27 0,12-12 781,-16 16-781,16 0 0,-12 16 0,27 19 0,-18-5 0,-2 6 0,0 0 0,2-3 0,0-2 0,1 3-265,2 11 1,2 3-1,-2-4 265,-3-9 0,-1-3 0,-1-1 0,-2 6 0,1-1 0,7 3 0,-2-4 0,-11 5 0,4-8 0,-1 2 0,-7-6 0,0-1 0,8 8 0,0 1 397,-7-1 0,2 0-397,13 2 0,-1-3 0,-11 5 0,12-8 0</inkml:trace>
  <inkml:trace contextRef="#ctx0" brushRef="#br1" timeOffset="-203645.73">19774 15505 24575,'43'-11'0,"0"1"0,0-1 0,1-7 0,2-3 0,-3 6 0,5 0 0,1-1 0,-5-1 0,-5-1 0,-4 0 0,1 1 0,5 2 0,2 0 0,-5 2 0,-7 3 0,-4 1 0,20-7 0,-47 16 0</inkml:trace>
  <inkml:trace contextRef="#ctx0" brushRef="#br1" timeOffset="-202374.73">20585 14852 24575,'37'0'0,"0"0"0,8 0 0,0 0 0,1 0 0,-18 0 0,-1 0 0,1 0 0,-2 0 0,10 0 0,-5 0 0,-27 0 0,12 0 0,-16 0 0</inkml:trace>
  <inkml:trace contextRef="#ctx0" brushRef="#br1" timeOffset="-201452.73">20744 15540 24575,'27'0'0,"1"0"0,6 0 0,-2 0 0,7 0 0,-5 0 0,-1 0 0,6 0 0,-13 0 0,-1 0 0,10 0 0,-15 0 0,-4 0 0,-16 0 0</inkml:trace>
  <inkml:trace contextRef="#ctx0" brushRef="#br1" timeOffset="-199529.73">21343 14746 24575,'0'35'0,"0"1"0,0-11 0,0 1 0,0 13 0,0-6 0,0 0 0,0 7 0,0-8 0,0 2 0,0 1 0,0 1 0,0 0 0,0 2 0,0 9 0,0 0 0,0-9 0,0-3 0,0-4 0,0 1 0,0 10 0,0-2 0,0 3 0,0-8 0,0-3 0,0-13 0,0-3 0,0-16 0,0 0 0,0-16 0,0-3 0,0-12 0,0-5 0,0 0 0,0-2 0,0-3 0,0-3 0,0-1-397,0-2 0,0-1 0,0 0 397,0 10 0,0 0 0,0 0 0,0-1 0,0 0 0,0-2 0,0 2 0,0 2 0,0-2 0,0 3 0,0 1 0,0-10 0,0 4 0,0 13 0,0 5 0,0 3 0,32-11 0,-6 28 0,3 2 0,7-14 0,2-2 0,4 7 0,2 1 0,-7-3 0,0 0 0,-1 0 0,5 2 0,-2 1 595,9 0 1,-1 2-596,-12 6 0,-4 2 0,8-1 0,-3 0 0,-21 0 0,-15 0 0</inkml:trace>
  <inkml:trace contextRef="#ctx0" brushRef="#br1" timeOffset="-198463.73">21485 15169 24575,'19'0'0,"18"0"0,4 0 0,-14 1 0,1-2 0,6-3 0,2-2 0,-2 1 0,-1 3 0,-3 0 0,-4-6 0,-1 0 0,10 8 0,-15 0 0,-5 0 0</inkml:trace>
  <inkml:trace contextRef="#ctx0" brushRef="#br1" timeOffset="-197907.73">22314 14923 24575,'0'0'0</inkml:trace>
  <inkml:trace contextRef="#ctx0" brushRef="#br1" timeOffset="-197070.73">22314 15646 24575,'0'19'0,"0"13"0,0-28 0,0 11 0</inkml:trace>
  <inkml:trace contextRef="#ctx0" brushRef="#br1" timeOffset="-190569.73">9155 6456 24575,'-28'0'0,"1"0"0,-11 0 0,2 0 0,-6 0 0,-1 0 0,12 0 0,11 0 0,-15 0 0,0 16 0,0-13 0,15 13 0,-11-16 0,27 0 0,-12 0 0,16 16 0,16-12 0,-12 27 0,27 4 0,-27 5 0,12-7 0,-1 0 0,-11 6 0,4-13 0,0-1 0,-8 11 0,0-17 0,0 20 0,0-33 0,0 18 0,0-9 0,0 5 0,15 15 0,-11 1 0,12-1 0,-16-15 0,0-5 0,0-15 0,16 0 0,19 0 0,12 0 0,-20-7 0,-1-1 0,17 4 0,-8-12 0,1 16 0,-1 0 0,-10-8 0,1 0 0,13 4 0,-4-11 0,-19 15 0,-16 0 0,0 0 0,0 0 0</inkml:trace>
  <inkml:trace contextRef="#ctx0" brushRef="#br1" timeOffset="-188071.73">3581 13194 24575,'35'0'0,"1"0"0,-17 0 0,20 0 0,-33 0 0,33 0 0,-35 0 0,12 0 0,-16 0 0,0 0 0,16 0 0,-12 0 0,43 0 0,-8 0 0,-11 0 0,-1 0 0,8 0 0,-19 0 0</inkml:trace>
  <inkml:trace contextRef="#ctx0" brushRef="#br1" timeOffset="-186293.73">3581 13247 24575,'0'35'0,"0"0"0,0 1 0,0-1 0,0 1 0,0-2 0,0-6 0,0-1 0,1-1 0,-2-1 0,-7 1 0,0-1 0,4 14 0,-4-13 0,1-1 0,7 11 0,0-1 0,0 0 0,0 1 0,31-17 0,8-19 0,-9 0 0,3-4 0,9-11 0,0-1 0,-8 13 0,-1 2 0,4-7 0,-4 0 0,3 8 0,-5 0 0,-11 0 0,-1 0 0,-3-15 0,-16 11 0,0-12 0</inkml:trace>
  <inkml:trace contextRef="#ctx0" brushRef="#br1" timeOffset="-182912.73">5486 9684 24575,'-20'0'0,"-11"0"0,11 15 0,1-11 0,-12 12 0,27-16 0,-12 0 0,0 16 0,-3-12 0,-1 11 0,-11 1 0,27-12 0,-28 12 0,28-16 0,-11 15 0,15 5 0,0 15 0,0-10 0,0 1 0,0 1 0,0 1 0,0 11 0,0 0 0,0-9 0,0-3 0,0 16 0,0-11 0,0-28 0,0 27 0,0-11 0,0 3 0,0 5 0,0-2 0,0 2 0,0 8 0,0-1 0,0 4 0,0-7 0,0-32 0,15 0 0,21-16 0,-10 14 0,3 0 0,-1-6 0,-1 0 0,8 8 0,-4-15 0,-27 11 0,12-12 0,-16 16 0,0-16 0,0 12 0,0-11 0</inkml:trace>
  <inkml:trace contextRef="#ctx0" brushRef="#br1" timeOffset="-180655.73">22825 15240 24575,'16'-27'0,"3"-1"0,-1-12 0,0-6 0,0 10 0,-1 1 0,-7 7 0,-1 1 0,8 0 0,-2 4 0,-11 3 0,11 4 0,-15 16 0,0 16 0,0 19 0,0-2 0,0 5 0,0-6 0,0 3 0,0 4 0,0 6 0,0 5 0,0 2 0,0-3 0,0-9 0,0 0 0,0-1 0,0 0 0,0 4 0,0 1 0,0-2 0,0-6 0,0 2 0,0-9 0,0-14 0</inkml:trace>
  <inkml:trace contextRef="#ctx0" brushRef="#br1" timeOffset="-179379.73">23284 15311 24575,'0'-36'0,"5"5"0,5-4 0,6 5 0,3 0 0,-3-1 0,-3-9 0,2 2 0,19 1 0,-6 7 0,-24 15 0,12 15 0,-16 15 0,0 5 0,0 15 0,0-11 0,0 3 0,-1 5 0,1 3 0,1 0 0,3 0 0,2 0 0,0 1 0,0 10 0,0 2 0,1-3 0,2 6 0,2-4 0,6-10 0,-3-3 0,-12-8 0,0-1 0,30 10 0,-29-15 0,13-5 0</inkml:trace>
  <inkml:trace contextRef="#ctx0" brushRef="#br1" timeOffset="-178095.73">23107 15505 24575,'0'19'0,"0"13"0,0-29 0,0-3 0,0-3 0,0-13 0,0 16 0,0 16 0,0-13 0,0 13 0,0-16 0</inkml:trace>
  <inkml:trace contextRef="#ctx0" brushRef="#br1" timeOffset="-176704.73">23778 15434 24575,'0'35'0,"0"1"0,0-1 0,0 0 0,0-31 0,0-24 0,0-3 0,0 7 0,0 20 0,0 28 0,0-44 0,0 24 0,0-28 0,0 16 0</inkml:trace>
  <inkml:trace contextRef="#ctx0" brushRef="#br1" timeOffset="-174743.73">24042 15363 24575,'0'-50'0,"0"1"0,8 8 0,0 3 0,-7 11 0,2 3 0,12-11 0,-15 0 0,0-1 0,16 1 0,-12 0 0,12 0 0,-1 15 0,-11 4 0,12 16 0,-16 16 0,0-12 0,0 27 0,0-11 0,0 11 0,0 10 0,0 0 0,0-5 0,-1 0 0,2 2-360,2 4 0,1 2 0,1 2 0,-1-3 360,-3 3 0,-2-2 0,5-1 0,5-1 0,4-1 0,-4-3 0,-7 1 0,0-3 0,6-1 0,0-3 0,-8 3 0,0-16-820,0-3 1,0-16 0,0 0 0</inkml:trace>
  <inkml:trace contextRef="#ctx0" brushRef="#br1" timeOffset="-173828.73">24324 15363 24575,'36'0'0,"-3"0"0,0 0 0,-5 0 0,19 0 0,-47 0 0</inkml:trace>
  <inkml:trace contextRef="#ctx0" brushRef="#br1" timeOffset="-172841.73">24360 15857 24575,'35'0'0,"-10"0"0,1 0 0,13 0 0,-13 0 0,-1 0 0,10 0 0,-15 0 0,-4 0 0,-16 0 0</inkml:trace>
  <inkml:trace contextRef="#ctx0" brushRef="#br1" timeOffset="-171213.73">24783 15434 24575,'0'-29'0,"0"-1"0,6 3 0,4-3 0,2-5 0,3-4 0,1 4 0,3 3 0,3 1 0,2-8 0,2-3 0,-2 9 0,16 6 0,-22-7 0,-1 5 0,-1 25 0,-16-11 0,0 30 0,0 20 0,0-8 0,0 1 0,0 6 0,0 3 0,0 8 0,0 5 0,0-4 0,-1-2 0,2 0-215,1-7 0,3 4 0,0 1 1,-2-5 214,-1 8 0,0 0 0,4-9 0,3 3 0,0 1 0,-1-2 0,-1 7 0,-1-1 0,0 0 0,1 5 0,-1 0 0,1-6 0,2-4 0,-3-7 0,-6-1 0</inkml:trace>
  <inkml:trace contextRef="#ctx0" brushRef="#br1" timeOffset="-158668.73">14394 16210 24575,'0'0'0</inkml:trace>
  <inkml:trace contextRef="#ctx0" brushRef="#br0" timeOffset="-154175.73">1570 16104 24575,'0'26'0,"0"-1"0,0 9 0,0 3 0,0-2 0,0 2 0,0 4 0,0 4 0,0 2 0,0 3 0,0-1 0,0-1 0,0 1 0,0 1 0,0-1-675,0 0 1,0 2 0,0-2-1,0-2 675,0 1 0,0-2 0,0-3 0,0 2 0,0-4 429,0-13 0,0-1-429,0 0 0,0-3 443,0-5-443,0 13 0,0-28 0,0 11 1397,0 1-1397,0-12 0,0 27 0,0-27 0,0 28 0,0-28 0,0-4 0,0-36 0,0 5 0,0-8 0,0-2 0,0-6 0,0-2 0,0 1 0,0 8 0,0 1 0,0 0 0,0-3-388,0-1 1,0-2-1,0-1 1,0 0-1,0 2 388,0-3 0,0 1 0,0 2 0,0 1 0,0-2 0,0 2 0,0 0-126,0-1 0,0 0 1,0 2 125,0-1 0,0 0 0,0 9 0,0-1 0,0 2 0,-1 2 0,2 0 0,5-7 0,2-3 0,2 6 0,11-8 949,-2 15 0,5 5-949,9 12 0,1 6 417,9 5-417,-7 11 0,5 7 0,-4 0 0,-4 2 0,-3 3 0,-1 7 0,1 6 0,-3 0 0,-8-6 0,-2 0 0,-2 0 0,4 15 0,-3 0 0,-5-2 0,-2 1 0,-1-8 0,-1 2 0,-7-3 0,-20 6 0,-7-1 0,10 1 0,0 3 0,-8-4 0,-7-13 0,-8-5 0,-2-1 0,4-1 0,-3 6 0,3-1 0,-1-1 0,-5 0 0,-1-2 0,5-1 0,2-3 0,7-1 0,4 2 0,11-3 0</inkml:trace>
  <inkml:trace contextRef="#ctx0" brushRef="#br0" timeOffset="-152996.73">2576 15752 24575,'0'43'0,"0"0"0,-5-4 0,-1 2 0,1 0 0,3 1 0,1 1 0,0 2 0,-2-3 0,-2 3 0,0 1 0,2 1 0,2-6 0,1 1 0,0 0 0,1 1 0,-1-1-820,0 7 1,-1 0 0,1-1 0,1 2 536,1-9 1,1 2 0,0-1 0,1 0 0,0-3 282,-1 3 0,1-2 0,0-2 0,5-1 198,8 6 1,5-2 0,-3 1-199,-5-1 0,-2 1 0,4-4 0,12 1 0,2-3 469,-4 3 1,-1-4-470,-5-15 0,0-3 0,15 11 0,-20-13 0</inkml:trace>
  <inkml:trace contextRef="#ctx0" brushRef="#br0" timeOffset="-151577.73">3052 17074 24575,'6'-47'0,"1"0"0,-1 0 0,5 8 0,2-2 0,1-1 0,0 0 0,-3 3 0,-3 0 0,-2 3 0,0-1 0,2 0-527,3-10 0,2-2 1,1 1-1,-1 5 527,-2 8 0,1 4 0,-4-1 338,-7-12 1,2 2-339,13 6 0,-1 2 174,-12-3 0,-2 3-174,15-5 0,-1-8 0,-11 59 1082,12 23-1082,-15-1 0,-2 6 0,5-2 0,2 2 0,0 4 0,-1-1 0,-1 3 0,1 1 0,0-3 0,2 3 0,0-1 0,-1 0 0,-2-6 0,0 2 0,0-1 0,0-3 0,1-1 0,1-3 0,-2-3 0,-2 0 0,0-3 0,6-2 0,0-1 0,-8 6 0,16-27 0,-12 12 0,11-16 0,-15 0 0</inkml:trace>
  <inkml:trace contextRef="#ctx0" brushRef="#br0" timeOffset="-150501.73">3228 16792 24575,'30'0'0,"-1"0"0,18 0 0,-47 0 0</inkml:trace>
  <inkml:trace contextRef="#ctx0" brushRef="#br0" timeOffset="-148554.73">3846 15857 24575,'0'42'0,"0"0"0,0 0 0,0-5 0,0 1 0,0 1 0,0 0 0,0 1 0,0 1 0,0 2 0,0 1-233,0 3 1,0 2 0,0 1 0,0 0 0,0-1 232,0-4 0,0-2 0,0 1 0,0-2 0,0 0 0,0 4 0,0 0 0,0-2 0,0-4 0,0 16 0,0-14 95,0-22 0,0-5 0,0-15 0</inkml:trace>
  <inkml:trace contextRef="#ctx0" brushRef="#br0" timeOffset="-146029.73">4269 16281 8191,'-20'15'0,"5"21"1638,13-7 0,4 4-770,-2 9 0,0 5-868,0-1 0,0 5 0,0-3 0,0-13 0,0-2 0,0 1 0,0 5 0,0 2 0,0-4 1412,0 0 0,0-7-1412,0-7 1725,0 24-1725,0-58 3276,0 22 0,0-58-3005,0 8-271,0-1 0,0-6 0,0 12 0,0-2 0,0 0 0,-1-4 0,1-1 0,1-3 0,1 4 0,0-3 0,2-1 0,-1 0 0,1 3 0,1 0 0,-1 1 0,1 1 0,1 0 0,2-4 0,1-1 0,0 2 0,0 7 0,-1-4 0,4 11 0,19 12 0,-11 16 0,-1 0 0,-3 16 0,-16-12 0,0 11 0,0 1 0,0 4 0,0 4 0,0 3 0,0 12 0,2 9 0,-4 2 0,-14-3 0,16-3 0,-4-6 0,-27-18 0,27-4 0,-17-5 0,-5 1 0,3 10 0,-3-8 0,1-1 0,5 3 0,4-16 0,16 0 0,16-16 0,4 12 0,3-14 0,5-3 0,-1 10 0,1 0 0,11-16 0,8 11 0,-28 32 0,-2 4 0,2 3 0,-1-4 0,-1 3 0,1 22 0,-1 2 0,1-16 0,-1-1 0,2 7 0,-2-1 0,-7-8 0,-1-3 0,7-5 0,-16 13 0,0-28 0,0 27 0,0 4 0,0 4 0,-16-3 0,-3-5 0,-17-11 0,4-2 0,-2-1 0,4-7 0,1-1 0,1 8 0,1-2 0,-20-11 0,43 11 0,-11-15 0,15 0 0</inkml:trace>
  <inkml:trace contextRef="#ctx0" brushRef="#br0" timeOffset="-144753.73">5027 16387 24575,'34'0'0,"-1"0"0,10 0 0,-8 0 0,-3 0 0,-13 0 0,-3 0 0,-16 0 0</inkml:trace>
  <inkml:trace contextRef="#ctx0" brushRef="#br0" timeOffset="-143871.73">5063 16792 24575,'25'0'0,"1"0"0,13 0 0,-14 0 0,1 0 0,9 0 0,0 0 0,-15 0 0,-4 0 0</inkml:trace>
  <inkml:trace contextRef="#ctx0" brushRef="#br0" timeOffset="-142862.73">6068 15681 24575,'0'43'0,"0"0"0,0 0 0,0 2 0,0 0 0,0-5 0,0 3 0,0 2 0,0-4-272,0 2 0,0-3 0,0-1 272,0 7 0,0 2 0,0-1 0,0 3 0,0-6 0,0-11 0,0-2 134,0 16 0,0-3-134,0-9 0,0-16 0,0-3 0</inkml:trace>
  <inkml:trace contextRef="#ctx0" brushRef="#br0" timeOffset="-141896.73">5592 15752 24575,'35'0'0,"-10"0"0,1 0 0,1 0 0,1 0 0,9 0 0,4 0 0,-2 0 0,2 1 0,-1-2 0,-5-3 0,0-2 0,1 0 0,5 0 0,1-1 0,-4 0 0,0-2 0,-5-1 0,-6 2 0,-3 0 0,-5-8 0,-3 12 0,-16-11 0</inkml:trace>
  <inkml:trace contextRef="#ctx0" brushRef="#br0" timeOffset="-140663.73">6633 16616 24575,'0'42'0,"0"-1"0,0 1 0,0-4 0,0 2 0,0-1 0,0-3 0,0 14 0,0-2 0,1-2 0,0 2 0,-3-9 0,-14 5 0,15-9 0,-2-8 0,-13-23 0,1 28 0,11-29 0,-12 13 0,16-16 0,0 0 0,0-16-820,0 13 1,0-13 0,0 16 0</inkml:trace>
  <inkml:trace contextRef="#ctx0" brushRef="#br0" timeOffset="-138997.73">7144 15822 24575,'-20'0'0,"-27"0"0,40 0 0,-40 0 0,27 16 0,-4-8 0,-3 3 0,-4 19 0,-1 7 0,-2-3 0,-3 2 0,4 0 0,5 5 0,2 0 0,-2-8 0,-2 0 0,9-1 0,17 2 0,4-1 0,-8-1 0,1 2 0,5 0 0,3 2 0,0-2 0,-1 8 0,0-1 0,0 3 0,0-2 0,-2-13 0,4-3 0,13 9 0,5-19 0,18-14 0,6-4 0,-16 2 0,-1 0 0,17 0 0,-4 0 0,-12 0 0,3 0 0,-27-16 0,12 12 0,-1-27 0,5 27 0,15-28 0,-15 13 0,11-1 0,-11 5 0,-1 15 0,13 0 0,-28 0 0,11 0 0,-15 0 0</inkml:trace>
  <inkml:trace contextRef="#ctx0" brushRef="#br0" timeOffset="-138063.73">7532 16034 24575,'33'0'0,"1"0"0,9 0 0,-10 0 0,1 0 0,-8 0 0,-2 0 0,16 0 0,-5 0 0,-19 0 0</inkml:trace>
  <inkml:trace contextRef="#ctx0" brushRef="#br0" timeOffset="-137195.73">7638 16351 24575,'25'0'0,"1"0"0,1 0 0,1 0 0,8 0 0,-2 0 0,6 0 0,-9 0 0,-31 0 0</inkml:trace>
  <inkml:trace contextRef="#ctx0" brushRef="#br0" timeOffset="-136263.73">8467 15434 24575,'0'26'0,"0"-1"0,0 9 0,0 3 0,0 6 0,0 4 0,0-13 0,0 2 0,0 0-273,0-1 1,0 0-1,0 0 273,0 1 0,0 0 0,0-2 0,0 10 0,0 2 0,0 3 0,0 3 0,0-4 0,1 0 0,-2-2 0,-3 0 0,-3 3 0,2-8 67,1 6 0,-11-16 1,15-31-1</inkml:trace>
  <inkml:trace contextRef="#ctx0" brushRef="#br0" timeOffset="-135262.73">8114 15610 24575,'20'0'0,"27"0"0,-21 0 0,3 0 0,8 0 0,6 0 0,-2 0 0,8 0 0,0 0 0,-8 0 0,1 0 0,-7 0 0,4 0 0,8 0 0,-43 0 0,12 0 0</inkml:trace>
  <inkml:trace contextRef="#ctx0" brushRef="#br0" timeOffset="-134058.73">8820 15134 24575,'17'43'0,"1"0"0,-6-6 0,1 5 0,0 0 0,0-2 0,3 2 0,-1-3 0,1 4-717,-2-1 0,0 4 0,-1-1 0,-1-2 717,-2-1 0,-1-2 0,-1-1 0,4 3 0,0-1 0,-4 2 0,-7-5 0,-4 2 0,-2 0 0,0-1 0,-2 9 0,-1 0 0,-4 1 0,-3-4 0,-2 1 0,-2 0 0,-3-3 0,0-9 0,-3-2 0,0-1 0,-1 3 0,2 3 0,0 4 0,-1 0 0,1-2 0,0-5 0,-9 3 0,1-5 0,2 1 0,5 7 0,2 2 0,1-6 454,-5-8 0,7-5-454,16-4 472,-12 13-472,1-28 0,11 11 0,-12-15 1488,16 0-1488,0-15 0,0 11 0,0-12 0</inkml:trace>
  <inkml:trace contextRef="#ctx0" brushRef="#br0" timeOffset="-133054.73">9649 15928 24575,'43'0'0,"0"0"0,2-7 0,0-2 0,-10 3 0,0-1 0,1 1 0,2 0 0,0-1 0,0 0 0,-2-3 0,1-1 0,-3 1 0,10 0 0,-5 0 0,-11 2 0,-5-4 0,-8-19 0,-15 27 0,0-11 0,0 15 0</inkml:trace>
  <inkml:trace contextRef="#ctx0" brushRef="#br0" timeOffset="-132245.73">9790 16686 24575,'35'0'0,"-4"0"0,5 0 0,-1 0 0,4 0 0,1 0 0,-2 0 0,0 0 0,1 0 0,5 0 0,0 0 0,-3 0 0,5 0 0,-5 0 0,-12 0 0,-3 0 0,9 0 0,-19 0 0</inkml:trace>
  <inkml:trace contextRef="#ctx0" brushRef="#br0" timeOffset="-129661.73">11589 15099 24575,'-35'0'0,"0"0"0,-1 0 0,1 0 0,10-1 0,-1 2 0,-13 15 0,-3 0 0,2 3 0,12 4 0,-6 1 0,5-1 0,25-3 0,-27 15 0,18-13 0,-1-1 0,-5-3 0,0 2 0,4 9 0,3 0 0,-4 11 0,7-8 0,3 2 0,3 1 0,2 1 0,-1 8 0,4 2 0,5 0 0,5-2 0,9-7 0,1-3 0,-11-8 0,0-1 0,10-7 0,-3-1 0,-14 3 0,12 11 0,-16 4 0,-6-1 0,-4 3 0,-2 0 0,-3 0 0,-1-8 0,-3 0 0,1-1 0,-5 10 0,-1-5 0,-1-13 0,-1-1 0,-1 11 0,3-5 0,0-19 0,-7 17 0,31-23 0,16 0 0,-13 0 0,13 0 0,-16 16 0,0-12 0,0 27 0,0-11 0,2 17 0,-4 8 0,-10-9 0,-7 1 0,3 0 0,7 0 0,1 1 0,-2 1-240,-11 6 0,-3 1 1,2-4 239,4-4 0,1-2 0,-1 6 0,1 3 0,5-6 0,1 2 0,-2-4 0,-4-3 0,-1-1 0,5 7 0,2 4 0,0-7 0,-9 5 0,3-5 0,3 0 0,10 2 0,-5-12 0,2-3 0,7-4 719,0-4-719,0-1 0,0-11 0,16 27 0,3-11 0,6-10 0,1 0 0,-7 5 0,2 1 0,26-5 0,4-2 0,-20 1 0,0-1 0,2-3 0,4-1 0,-5 0 0,-3 3 0,-3 0 0,9-4 0,-3-4 0,-28-4 0,11-28 0,-15 28 0,0-11 0</inkml:trace>
  <inkml:trace contextRef="#ctx0" brushRef="#br0" timeOffset="-126630.73">12048 15399 24575,'0'45'0,"0"0"0,0-1 0,0-2 0,0-6 0,0-1 0,0-7 0,0-1 0,0-1 0,0-1 0,0 10 0,0-16 0,0 13 0,0-28 0,0 27 0,0-27 0,0 43 0,-7-12 0,-2 1 0,-1-5 0,0 0 0,1 13 0,-1-5 0,-6-20 0,16-3 0,0-16 0,0 0 0</inkml:trace>
  <inkml:trace contextRef="#ctx0" brushRef="#br0" timeOffset="-125296.73">11660 15399 24575,'35'0'0,"-2"0"0,1 0 0,9 0 0,-4 0 0,4 0 0,2 0 0,-4 0 0,6 0 0,-3 0 0,-9 0 0,-31 0 0,27 0 0,-4 0 0,11-16 0,-11 12 0,20-12 0,-23 16 0,11 0 0,-4 0 0,-27 0 0,12 0 0</inkml:trace>
  <inkml:trace contextRef="#ctx0" brushRef="#br0" timeOffset="-124174.73">12841 15399 24575,'0'25'0,"0"1"0,0-3 0,0 9 0,0-32 0,0 0 0</inkml:trace>
  <inkml:trace contextRef="#ctx0" brushRef="#br0" timeOffset="-122893.73">12841 16140 8191,'0'19'0,"0"-3"3276,0 0-1489,0 19 1031,0-12-2818,0 9 1719,0-48-1719,0 28 3276,0-40 0,0 40-3044,0-28-232,0 1 0,0 11 0,0-12 0</inkml:trace>
  <inkml:trace contextRef="#ctx0" brushRef="#br0" timeOffset="-117517.73">14500 14993 24575,'-46'0'0,"1"0"0,5-1 0,2 2 0,10 7 0,3 0 0,-18-4 0,9 17 0,1 5 0,-10-3 0,17 1 0,1 3 0,7-1 0,5-1 0,9 14 0,-4-13 0,0-1 0,8 18 0,21-23 0,5-2 0,2 9 0,12-18 0,2-2 0,-3 8 0,-2-13 0,1 0 0,3 14 0,2-16 0,-12 0 0,-27 0 0,12 0 0,-16-16 0,0-3 0,0-1 0,-16-19 0,-3 33 0,-9-6 0,-3 1 0,-10 11 0,11 0 0,1 0 0,-6 0 0,-1 23 0,1-17 0,15 17 0,5-7 0,15-12 0,0 12 0</inkml:trace>
  <inkml:trace contextRef="#ctx0" brushRef="#br0" timeOffset="-115675.73">14888 14958 24575,'-20'27'0,"0"1"0,-6-2 0,5-1 0,17 10 0,-11 0 0,15-15 0,0 11 0,0-11 0,19 6 0,9-1 0,15-2 0,-16 0 0,3 5 0,-1-8 0,0-15 0,-3 0 0,-8 15 0,-1-1 0,15-19 0,-13 0 0,1 0 0,11 0 0,-27-16 0,27 12 0,-20-21 0,-2-5 0,11 5 0,-11-4 0,-3-1 0,-6-5 0,0-6 0,0-1 0,0-5 0,-7 13 0,-1 2 0,4 0 0,-28 28 0,28-11 0,-27-1 0,12 12 0,-17-11 0,12 13 0,-3 4 0,-8-4 0,0 4 0,6 5 0,-1 1 0,-14-7 0,6 2 0,14 13 0,-23-1 0,43-11 0,-12 12 0</inkml:trace>
  <inkml:trace contextRef="#ctx0" brushRef="#br0" timeOffset="-114359.73">14164 15752 24575,'26'0'0,"-1"0"0,19-7 0,6-2 0,-13 2 0,3-2 0,1 0 0,0-1-820,2-3 1,1 0 0,0-2 0,2 1 397,-3 0 1,2 0-1,1-1 1,-1 1 0,-1 0 421,2 0 0,-1 0 0,-1 0 0,1 1 0,1 0 0,1 0 0,-1 0 0,-1 1 0,-4 2 0,0 1 0,-2 1 0,-1 0 538,3 1 1,-2 0-1,-1 1-538,-2 0 0,0 0 0,-6 3 218,9 3 0,-8 0 0,-31 0 0</inkml:trace>
  <inkml:trace contextRef="#ctx0" brushRef="#br0" timeOffset="-112541.73">14958 15752 24575,'-35'0'0,"0"0"0,15 0 0,4 0 0,1 15 0,11 20 0,-4-8 0,0 1 0,0 6 0,0 3 0,2-4 0,0 3 0,-1-3 0,-3-1 0,0-1 0,1 12 0,2-4 0,7-20 0,16 13 0,-12-13 0,27 1 0,-11 11 0,15-27 0,-10 12 0,1 0 0,1-13 0,1-2 0,8 7 0,-1-1 0,4-7 0,8 0 0,-43 0 0,12-15 0,-16 11 0,0-28 0,0 28 0,0-27 0,0 27 0,0-12 0,-16 1 0,-4 11 0,-15-12 0,10 16 0,-1 0 0,-13-16 0,12 15 0,3-1 0,4-14 0,-11 16 0,27 0 0,-12 0 0</inkml:trace>
  <inkml:trace contextRef="#ctx0" brushRef="#br0" timeOffset="-111213.73">15240 16140 24575,'8'-26'0,"0"1"0,-4-15 0,12 15 0,-1-1 0,-11-9 0,12 0 0,-16 0 0,0 31 0,0-8 0,0 59 0,0-23 0,0 8 0,0 10 0,0-3 0,0 2 0,0 1-250,0 1 0,0 5 0,0-2 250,0-8 0,0 0 0,0-1 0,0 0 0,0-1 0,0-1 0,-2 8 0,4-4 0,9-2 0,1-7 0,-6-10 0,18-5 0</inkml:trace>
  <inkml:trace contextRef="#ctx0" brushRef="#br0" timeOffset="-107375.73">11765 17074 24575,'0'47'0,"0"1"0,0-1 0,0-2 0,0 0 0,0-2 0,0-6 0,0-2 0,0 1 0,0 2 0,0 0 0,0-5 0,0 10 0,0-4 0,0-15 0,0-36 0,0 24 0,0-59 0,0 8 0,-4 2 0,-2-8 0,1 2 0,4 9 0,0 1 0,-1 0 0,-8-11 0,-2-1 0,3 4 0,7 4 0,0 4 0,-5 5 0,-2 5 0,-7 3 0,12-11 0,-11 27 0,15-12 0,0 0 0,0 13 0,0-13 0,15 0 0,5-3 0,15-17 0,-1 10 0,-1 1 0,-6 2 0,13 6 0,-1 3 0,-16-2 0,2 14 0,1 0 0,9-14 0,1 16 0,-17 0 0,13 0 0,-28 0 0,11 0 0,-15 0 0,0 0 0</inkml:trace>
  <inkml:trace contextRef="#ctx0" brushRef="#br0" timeOffset="-106511.73">11765 17251 24575,'26'0'0,"-1"0"0,10 0 0,1 0 0,1 0 0,0 0 0,0 0 0,-3 0 0,-6 0 0,-5 0 0,-3 0 0,-5 0 0</inkml:trace>
  <inkml:trace contextRef="#ctx0" brushRef="#br0" timeOffset="-105945.73">12841 17251 24575,'0'0'0</inkml:trace>
  <inkml:trace contextRef="#ctx0" brushRef="#br0" timeOffset="-105096.73">12700 17762 24575,'0'20'0,"0"-4"0,0-16 0</inkml:trace>
  <inkml:trace contextRef="#ctx0" brushRef="#br0" timeOffset="-102261.73">13706 16863 8191,'0'19'0,"15"-19"3276,5-19-1489,15-16-1787,-13 9 0,1-4 0,-1 3 0,0 4 0,-1-1 1409,5-19 0,-1 4-1409,6 19 1719,-27 5-1719,12 15 3276,-16 0 0,0 15-3044,0-11-232,-7 24 0,-2 7 0,5-8 0,-11 14 0,-1 1 0,12-3 0,-12-7 0,1 2 0,12-6 0,2-1 0,-6 0 0,-2 1 0,0 5 0,2 1 0,6-6 0,-1-1 0,-14 1 0,0-1 0,12 8 0,-11-19 0,15-16 0</inkml:trace>
  <inkml:trace contextRef="#ctx0" brushRef="#br0" timeOffset="-101074.73">13282 17515 24575,'36'0'0,"-4"0"0,2 0 0,-5 0 0,1 0 0,1 0 0,4 0 0,1 0 0,9 1 0,2 0 0,-2-3 0,-6-1 0,-1-3 0,3 0 0,3 0 0,5-1 0,-1 0 0,-5-1 0,-8 2 0,-4-1 0,1-1 0,7-5 0,0-1 0,1 2 0,-3 4 0,1 2 0,-4 0 0,-1-3 0,-1-2 0,3 0 0,3-1 0,-5 4 0,6 4 0,-13-4 0,-1 0 0,10 8 0,-15 0 0,-4 0 0,-16 0 0</inkml:trace>
  <inkml:trace contextRef="#ctx0" brushRef="#br0" timeOffset="-99720.73">13812 17586 24575,'0'0'0</inkml:trace>
  <inkml:trace contextRef="#ctx0" brushRef="#br0" timeOffset="-97862.73">13670 17621 24575,'-19'0'0,"-12"0"0,-5 0 0,-3 0 0,4 16 0,19 4 0,16-1 0,0 12 0,-16-11 0,12 15 0,-2-11 0,-3 3 0,-1 9 0,0 5 0,-2 0 0,0-2 0,-2-1 0,1 3 0,0 6 0,0 3 0,0-6 0,-7-6 0,9-6 0,26 0 0,5-32 0,4 0 0,3 0 0,0 0 0,1 0 0,-1 0 0,1 0 0,6 0 0,-2 0 0,8 0 0,-5 0 0,-20-16 0,-15-4 0,0 1 0,0-13 0,0-3 0,0-4 0,0 13 0,0 1 0,0-10 0,2 8 0,-4 3 0,-13 0 0,6-1 0,-2 3 0,-8 18 0,-13-12 0,28 32 0,-11-12 0,-1 43 0,-4-39 0,10 16 0,1-1 0,-7-19 0,16 12 0,-16-1 0,12-11 0,-11 12 0,15-16 0</inkml:trace>
  <inkml:trace contextRef="#ctx0" brushRef="#br0" timeOffset="-95530.73">13988 17974 24575,'8'-27'0,"0"-1"0,8-5 0,3 0 0,0 4 0,1 3 0,7-2 0,-3 1 0,-13 1 0,-2 1 0,6-10 0,1-1 0,-12 17 0,12-13 0,-1 44 0,-11-24 0,12 44 0,-16-13 0,0 17 0,0-17 0,0 12 0,0-7 0,0 3 0,0 17 0,0 3 0,0-1 0,0 2 0,0-14 0,0 1 0,0-2 0,0 4 0,0-4 0,0 6 0,0 8 0,0-43 0,0 28 0,0-13 0,0 17 0,0-17 0,0-3 0,0-1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57:37.70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882 7073 24575,'24'35'0,"-1"1"0,1-1 0,-1 0 0,1 1 0,-1-1 0,1 0 0,0 1 0,-1-1 0,-4-5 0,-1 0 0,0 0 0,0-1 0,0 1 0,-3-3 0,-4 2 0,-3-3 0,8 9 0,0-19 0,-12-16 0,35-16 0,-33-19 0,13 9 0,1-3 0,-18-14 0,0 0 0,13 13 0,1 1 0,-6-14 0,0 4 0,9 15 0,-3-7 0,0 31 0,-12 31 0,11 8 0,-13-5 0,-4 3 0,1-1 0,2-1 0,7-7 0,0-2 0,-8 2 0,4-5 0,27-3 0,-27-4 0,12-1 0,-16-11 0,0-4 0,15-19 0,-6-5 0,2-3 0,13 0 0,3-1 0,-9 0 0,-1-3 0,3 4 0,15-4 0,0 3 0,-6-6 0,-3 1 0,10-2 0,-5 15 0,-27 5 0,12-1 0,-16 12 0,0-12 0,15 1 0,-11-5 0,28 0 0,-29-11 0,29 11 0,-28 1 0,11 3 0</inkml:trace>
  <inkml:trace contextRef="#ctx0" brushRef="#br0" timeOffset="1984">15470 7038 24575,'0'35'0,"0"0"0,0-2 0,0 1 0,0-5 0,0 1 0,0 5 0,0 0 0,0-8 0,0-3 0,0 12 0,0-1 0,0-15 0,0 11 0,0-43 0,0 8 0,0-18 0,0-7 0,0 3 0,0-3 0,0-2 0,0-5 0,0 2 0,0-13 0,0-1 0,0 8 0,0-2 0,0 3 0,0 1 0,0 1 0,0-1 0,0 2 0,0-1 0,0-6 0,0 23 0,15 4 0,5 16 0,4 1 0,3-2 0,-1-6 0,3-1 0,14 6 0,0 0 0,-13-6 0,-1 0 0,6 5 0,-4 6 0,-11 13 0,11-12 0,-27 11 0,12 1 0,-16 4 0,-16 23 0,8-17 0,-3 1 0,-13 3 0,-3 2 0,9-4 0,0 2 0,-1-1 0,-4-4 0,-2-1 0,2 1 0,4 4 0,2 2 0,-2-5 0,-8-5 0,3-2 0,14 8 0,1-7 0,-7-32 0,16 24 0,0-44 0,16 60 0,19-5 0,-17 2 0,0 6 0,1-1 0,4-4 0,1-2 0,0 1 0,5 11 0,-4-2 0,-7-6 0,0-5 0,13-3 0,-27 11 0,27-42 0,-27 22 0,12-26 0</inkml:trace>
  <inkml:trace contextRef="#ctx0" brushRef="#br0" timeOffset="3642">16581 7073 24575,'0'20'0,"-16"11"0,12 4 0,-11 5 0,6-7 0,2 0 0,3 6 0,-12-6 0,1 1 0,12-7 0,2 1 0,-7 7 0,0 1 0,6-1 0,4 0 0,5-7 0,2-1 0,-1 0 0,3-3 0,25 11 0,-1-15 0,-16-5 0,13-15 0,-28-15 0,27-5 0,-27 1 0,27-13 0,-27 13 0,12-1 0,0-11 0,19-5 0,-1 10 0,3-2 0,-13 5 0,1-1 0,0 0 0,4 1 0,1-1 0,-3 0 0,2-10 0,-3-2 0,2 0 0,-5 1 0,-12 8 0,-2-1 0,0 2 0,-3 1 0,-6-10 0,-15 0 0,-5 0 0,-15 15 0,10 3 0,-1 3 0,-13 10 0,13-4 0,1 0 0,-11 8 0,1 0 0,0 0 0,15 0 0,5 0 0,-1 0 0,-4 31 0,-15-7 0,17 15 0,1 4 0,-9-13 0,1-1 0,4 14 0,3 0 0,-1-14 0,2-3 0,7 1 0,5-3 0,5-4 0,0-5 0</inkml:trace>
  <inkml:trace contextRef="#ctx0" brushRef="#br0" timeOffset="6367">17357 7073 24575,'0'35'0,"0"-10"0,0 1 0,0 1 0,0 1 0,0 7 0,0 1 0,0 0 0,0-2 0,0-6 0,0-1 0,0-1 0,0-1 0,0 11 0,0-17 0,0 12 0,0-27 0,0 12 0,0-16 0,0 16 0,0-12 0,0 27 0,0 4 0,-7-8 0,-2 1 0,7 7 0,0 1 0,-6-8 0,1-1 0,7 8 0,0-19 0,0-32 0,0-4 0,0-3 0,0-5 0,0-6 0,0-2 0,0-8 0,0-2 0,0 10 0,0 0 0,0 2 0,0-4 0,0 1 0,-2-7 0,4 6 0,13 14 0,-11-7 0,12 15 0,-16 13 0,16-13 0,3 16 0,1-16 0,-4 12 0,-16 4 0,0 20 0,23 15 0,-12-3 0,0 3 0,2-7 0,1 3 0,-3 1 0,0 4 0,-2-3 0,2-2 0,-2-3 0,0 8 0,2-5 0,4-11 0,-15 11 0,0-27 0,0 11 0,0 1 0,0-12 0,0 12 0,0-16 0,0 0 0,0-16 0,16 12 0,-12-27 0,12 27 0,-16-12 0,0 1 0,15 11 0,-11-28 0,12 28 0,-16-11 0</inkml:trace>
  <inkml:trace contextRef="#ctx0" brushRef="#br0" timeOffset="8567">18186 7320 24575,'0'-35'0,"0"0"0,-16-1 0,-3 17 0,-17 3 0,17 16 0,-12 0 0,27 0 0,-12 0 0,16 16 0,0-12 0,-16 43 0,-3-8 0,-6-5 0,-1 2 0,5 0 0,2-1 0,2-7 0,-1-1 0,1-1 0,3-1 0,10 10 0,-12-15 0,16 11 0,0-27 0,0 27 0,16-27 0,19 28 0,4-13 0,-13-9 0,-1 0 0,11 5 0,-1-15 0,0-15 0,0-5 0,-9-3 0,-1-5 0,3 2 0,-1-3 0,-3 2 0,0-3 0,-1 1 0,6-8 0,-3 0 0,-8 1 0,-1 1 0,1 9 0,-5 1 0,-9-10 0,12 15 0,-16 5 0,0 30 0,0-11 0,0 12 0,0 0 0,0 19 0,0-9 0,0 3 0,1 13 0,-2 2 0,-7-7 0,0 0 0,7 6 0,-2 1 0,-12-1 0,-1 0 0,14-6 0,0 0 0,-12 10 0,-3 0 0,7-2 0,0-1 0,-7-3 0,-1 0 0,0 3 0,1-2 0,-1-6 0,0-1 0,1 0 0,-1 0 0,1 1 0,-1-1 0,-7-7 0,-1-1 0,7-1 0,-1-1 0,-13-7 0,-1-1 0,6 0 0,1 1 0,0 1 0,-1-2 0,-7-7 0,4-1 0,7 7 0,-23-16 0,43 0 0,-12-16 0,16 12 0,0-43 0,6 21 0,4-3 0,8-3 0,5-4 0,3-2-655,-2 4 1,3-1 0,1-1 0,2 0 654,0 5 0,1 0 0,2 1 0,1-1 0,-1 1 0,2 0 0,2 1 0,0-1 0,-2 2 0,-2 2 0,2-4 0,-4 3 0,1 2 0,7 2 0,0-1 0</inkml:trace>
  <inkml:trace contextRef="#ctx0" brushRef="#br0" timeOffset="146620">7673 14270 24575,'0'29'0,"0"10"0,0-35 0,0 28 0,0-13 0,0 17 0,0-17 0,0 13 0,0-13 0,16 1 0,-12 11 0,12-11 0,-1-1 0,-11 13 0,12-13 0,-16 1 0,15 11 0,-11-27 0,12 12 0,0-16 0,-12 0 0,11 0 0,1 0 0,19 0 0,2-7 0,5-2 0,-8 3 0,2 0 0,2-1-329,-3-1 1,2-1 0,1-1 0,0 1 328,2 0 0,-1 0 0,2 1 0,0-1-430,6 0 1,1-1 0,1 1 0,-1 2 429,1 1 0,-1 2 0,1-1 0,1 0 0,-7-1 0,1-1 0,0 0 0,0 0 0,1 3 0,0 2 0,1 2 0,0 0 0,0 0 0,0-2-466,-1-3 1,-1-2 0,1-1 0,-1 1 0,1 2 465,4 3 0,-1 1 0,1 2 0,0-1 0,-1-1 0,-2-2 0,-2-1 0,0 1 0,1-1 0,0 2 0,3 1 0,2 1 0,-1 0 0,0 1 0,0-1 0,-4 0 0,-1 0 0,0 0 0,1 0 0,0 0 0,-2 0 0,0 0 0,1 0 0,0 0 0,-1 0 0,-1 0 0,3 0 0,-1 0 0,-1 0 0,0 0 0,2 0 0,1 0 0,2 0 0,0 0 0,-1 0 0,-1 0 0,4 0 0,-1 0 0,-1 0 0,-1 0 0,-4 0 0,-1 0 0,0 0 0,-1 0-153,-1 0 1,0 1 0,-1-1 0,-1-1 152,5-4 0,-2-1 0,1 1 0,3 3 0,2 2 0,-2-2 0,-8-3 0,-1-1 0,0 2 0,8 2 0,0 3 0,-2 0 0,5-1 0,-2 0 497,3 0 1,-2 0-498,-10 0 0,-1 0 763,-7 0 0,-2 0-763,0 0 0,-1 0 1309,1 0 1,-1 0-1310,15 0 412,-8 0 1,2 0-413,1 0 0,1 0 0,8 0 0,2 0 0,-12 0 0,2 0 0,0 0 0,4 0 0,1 0 0,-1 0 0,-1 0 0,0 0 0,1 0 0,1 0 0,1 0 0,-2 0 0,10 0 0,-2 0 0,-4 0 0,-1 0 0,-7 0 0,-2 0 0,-6 0 0,-1 0 0,-1 0 0,-1 0 0,10 0 0,-15 0 0,-5 0 0,-15 0 0,16 0 0,-12 0 0,22 6 0,11 3 0,-2 1 0,4 0 0,0-3 0,4-2 0,1 2-431,2 4 0,2 1 1,-1-3 430,-2-6 0,0-4 0,-2 3 0,-5 3 0,-2 1 0,-2-2 0,8-3 0,-6-2 0,0 1 0,-21-15 0,-15 11 0,0-28 0,0 29 1292,0-29-1292,0 13 0,-15-1 0,11-11 0,-12 27 0,16-12 0,0 0 0,0 12 0,0-35 0,0 33 0,0-17 0,0 7 0,0 12 0,0-11 0,0 15 0,0-16 0,0 12 0,-16-27 0,-3 11 0,-1-15 0,4 15 0,16 4 0,0 1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3:05:25.358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5662 5027 24575,'0'0'0</inkml:trace>
  <inkml:trace contextRef="#ctx0" brushRef="#br0" timeOffset="124336">7814 13458 24575,'20'0'0,"11"0"0,-27 0 0,28 0 0,-28 0 0,35 0 0,-18 0 0,22 0 0,-17 0 0,-1 0 0,15 0 0,-14 0 0,-1 0 0,-6 0 0,-3 0 0,-16 0 0,0 0 0</inkml:trace>
  <inkml:trace contextRef="#ctx0" brushRef="#br0" timeOffset="163103">21961 9437 24575,'-36'-16'0,"1"-3"0,10-5 0,-1-3 0,-1-1 0,-1 1 0,-2-1 0,-2 1 0,-3-1 0,1 5 0,10 12 0,1 2 0,-3 0 0,1 3 0,-10 6 0,0 0 0,15 0 0,-11 0 0,11 15 0,-15 5 0,16 11 0,2 4 0,-1-6 0,1 1 0,9 2 0,2 4 0,1-2 0,-4 4 0,2-1 0,5 6 0,4 0 0,5-7 0,2-2 0,-1 2 0,3-1 0,6 1 0,1-1 0,1-7 0,-2-2 0,-8 2 0,1-5 0,22-3 0,-13 11 0,6-21 0,1 0 0,-6 7 0,-1 1 0,13 4 0,3-1 0,-4-1 0,1-2 0,4-4 0,0-1 0,-4 4 0,-1-3 0,-5-11 0,-1-2 0,10 15 0,-15-16 0,-5 0 0,1 0 0,-12 0 0,27-16 0,-27-3 0,12-9 0,0-3 0,-13 3 0,-2-1 0,7-9 0,-1-2 0,-5 7 0,-3-2 0,0 1-203,3-13 0,-4 0 203,-6 7 0,-4-1 0,1 0 0,4 5 0,0 0 0,-3 2 0,-5 3 0,-3 1 0,0 1 0,0-7 0,1 2 0,0-2 0,-1 5 0,-17 7 0,15-7 0,4 31 0,1 0 406,11 0-406,-12 0-820,16 0 1,0 0 0,0 0 0</inkml:trace>
  <inkml:trace contextRef="#ctx0" brushRef="#br0" timeOffset="164535">21996 10231 24575,'43'7'0,"0"1"0,-8 2 0,1 1 0,-1 4 0,1 5 0,0 4 0,2 2-820,-1-2 1,2 2 0,0 1 0,-1 2 654,-5 1 1,-2 2 0,1 0 0,1-1 164,-1-5 0,1-2 0,2 1 0,-2 0 0,-1 1 0,1 7 0,-1 3 0,-2-1 0,2-2 0,1-4 0,0-3 0,0 1 0,-3 1 222,3 10 0,-4 1 1,0-3-223,-5-9 0,1-3 0,-4-2 0,-1 1 0,-5-3 0,1-4 0</inkml:trace>
  <inkml:trace contextRef="#ctx0" brushRef="#br0" timeOffset="166752">22102 10336 24575,'0'34'0,"0"-1"0,0 10 0,0 4 0,-1-7 0,1 3 0,1 0-791,3 3 0,1 1 0,2 1 791,-1-1 0,0 1 0,1-2 0,-1-6 0,0-1 0,2-1 252,2-1 1,2-2 0,-3-3-253,-7 2 0,0-5 392,14 6-392,-16-19 0,0-47 0,-14 1 0,-4-3 0,7-11 0,-1-4 69,-8 6 1,-5-2 0,3 0-70,8 7 0,2 1 0,-1 0 0,-4 0 0,0 0 0,0 2 0,-1-10 0,1 2 0,0 5 0,-2 3 0,1 7 0,1-1 0,6-6 0,3 2 0,-8-8 0,15 15 0,2-1 1014,-1-9-1014,0 0 0,0 0 0,0 15 0,0 4 0,16 16 0,19 0 0,-9 0 0,3 0 0,13 0 0,2 0 0,-7 0 0,0 0 0,7 0 0,-1 0 0,-14 0 0,-3 0 0,9 0 0,-4-15 0,-27 11 0,27-12 0,5 16 0,3 0 0,-13 0 0,-1 0 0,10 0 0,-15 0 0,-5 0 0</inkml:trace>
  <inkml:trace contextRef="#ctx0" brushRef="#br0" timeOffset="168687">22067 9754 24575,'47'0'0,"0"0"0,0 0 0,-9 0 0,2-1 0,0 1 0,-2 1 0,11 3 0,-1 2 0,1 0-237,-12-2 0,2 1 0,-1 0 0,-4 1 237,15 3 0,-5 1 155,-5-2 1,-4 0-156,0 8 158,1-13-158,-1 13 0,0-16 0,0 0 479,-15 0-479,11 0 0,-27 16 0,12-12 0,-16 11 0,0-15 0,47 0 0,-12 7 0,5 2 0,-1 1 0,4 1 0,0 3-264,0 5 0,-1 3 1,-2 0 263,-3-3 0,-2 0 0,-1 0 0,-3 1 0,-2 1 0,-3-3 0,14 1 0,-14-2 0,-5-2 0,-17-11 0,11 11 0,1-15 0,-12 0 0,12 0 0,-16 0 0</inkml:trace>
  <inkml:trace contextRef="#ctx0" brushRef="#br0" timeOffset="170472">22172 9825 24575,'18'25'0,"0"1"0,7 0 0,1 3 0,2 10 0,-1 0 0,-8-9 0,1-3 0,6-5 0,-5-1 0,-17 10 0,11-27 0,-30-4 0,-21-19 0,10-1 0,-2-3 0,-7-3 0,-1-1 0,0-4 0,1-1 0,7-3 0,2-1 0,-1 8 0,3 2 0,5-1 0,2 3 0,-2 4 0,3 4 0,16 1 0,0 11 0,0-12 0,0 16 0,31-16 0,-5 7 0,3-1 0,14-8 0,4 0 0,-3 7 0,3 0 0,0-2-456,-4-3 0,0-1 1,0-1 455,-8 5 0,1 0 0,-1-1 0,0-1 0,10-7 0,-2-3 0,-2 2 0,-8 4 0,-3 0 0,0 2 0,11-2 0,-4 3 0,-2 0 0,-19 16 0</inkml:trace>
  <inkml:trace contextRef="#ctx0" brushRef="#br0" timeOffset="171853">21820 9507 24575,'34'-20'0,"0"-1"0,1 1 0,-1-1 0,5-1 0,1-1 0,0 0 0,2-3 0,-4 0 0,1-1 0,1-2 0,-1 0 0,1-1-547,-8 3 1,1-1 0,-1 0 0,1 0 0,-1 0 0,2 2 27,5-1 0,2 1 0,0 1 1,-1-1-1,-2-1 519,-3-1 0,-3-2 0,0 0 0,0 1 0,0 1-31,1 2 1,1 1 0,-1 1-1,0 0 1,-1 1 30,0-1 0,0 1 0,-1 0 0,-1-1 162,1-1 1,0-1 0,0 0-1,-2 1-162,2 0 0,-1 2 0,-1 1 0,7-7 0,-2 3 0,-7 8 0,-3 1 2780,12-15-2780,-17 28 1729,-3-11-1729,0 15-820,-13 0 1,13 0 0,-16 0 0</inkml:trace>
  <inkml:trace contextRef="#ctx0" brushRef="#br0" timeOffset="173736">21925 9366 24575,'0'-25'0,"0"-1"0,0 0 0,0-3 0,0-13 0,0-2 0,0 7 0,0 0 0,0-3 0,0 1 0,0 4 0,0 2 0,0-14 0,0 11 0,0 21 0,0 30 0,0 5 0,0 7 0,0 5 0,1-4 0,-2 1 0,-6 9 0,-1 2 0,6-4 0,0-1 0,-6-8 0,0 0 0,8 8 0,0-3 0,-15 7 0,13-13 0,0-1 0,-14 11 0,16-17 0,0-3 0,0-16 0,31 0 0,-7 0 0,8 0 0,2 0 0,6 0 0,-15-1 0,1 2 0,9 14 0,-16-11 0,13 12 0,-28-16 0,27 0 0,-27 0 0,12 0 0</inkml:trace>
  <inkml:trace contextRef="#ctx0" brushRef="#br0" timeOffset="177602">21308 9472 24575,'26'0'0,"-1"0"0,2-1 0,1 2 0,7 5 0,1 4 0,-9-1 0,0 1 0,7 7 0,-1 2 0,-10-2 0,1 1 0,11-1 0,-1 1 0,-3 17 0,-5-16 0,-5-2 0,-17 2 0,12-3 0,-1 0 0,-11-12 0,12 11 0,-16-15 0,16 16 0,-12-12 0,11 12 0,-15-16 0</inkml:trace>
  <inkml:trace contextRef="#ctx0" brushRef="#br0" timeOffset="179339">21379 9966 24575,'0'-20'0,"15"-27"0,-11 8 0,11 13 0,2-3 0,-8-4 0,1 0 0,7 5 0,2 1 0,-2-9 0,1 1 0,-1 7 0,1 1 0,-1 1 0,1 1 0,18-10 0,-17 0 0,-3 15 0,-16 5 0,23 15 0,-17-16 0,18 12 0,-24-12 0,0 1 0,15 11 0,-11-12 0,12 16 0,-16 0 0,16-16 0,-12 12 0,11-11 0,-15-1 0,0 12 0,0-12 0,0 16 0</inkml:trace>
  <inkml:trace contextRef="#ctx0" brushRef="#br0" timeOffset="181736">23354 11377 24575,'-19'0'0,"-28"0"0,23 0 0,-1 0 0,-1 0 0,-9 0 0,0 0 0,-1 0 0,17 16 0,-13 3 0,28 17 0,-11-11 0,-1 1 0,12 13 0,-11 0 0,-1 4 0,13-6 0,2 1 0,-7 6 0,0 2 0,7-2 0,2-2 0,-1-14 0,0-1 0,0 7 0,0-2 0,0 8 0,-1-15 0,2 1 0,15 9 0,3-15 0,-2-1 0,2 1 0,5-9 0,3-1 0,-1 4 0,3 0 0,13 3 0,2-3 0,-7-11 0,0-2 0,7 7 0,-1 0 0,-8-8 0,0 0 0,1 0 0,-1 0 0,-7 0 0,-2 0 0,1 0 0,-3 0 0,12 0 0,-1 0 0,0 0 0,8 0 0,-21-16 0,17-4 0,-35-7 0,-4-4 0,16-11 0,-15 6 0,-2-2 0,1 10 0,0 1 0,0-8 0,0 0 0,0-1 0,0 1 0,0 7 0,0 1 0,1-6 0,-2-1 0,-5 6 0,-4 2 0,-2-2 0,-3 1 0,-4 0 0,0 3 0,-8-12 0,-4 1 0,11 0 0,-15 15 0,-1-11 0,1 11 0,0 1 0,0-13 0,9 30 0,1 0 0,5-13 0,0-1 0,-4 13 0,-2 2 0,-1-7 0,3 1 0,0 7 0,-23 0 0,27 0 0,-15 0 0,16 0 0,-13 0 0,28 15 0,-11-11 0,15 12 0</inkml:trace>
  <inkml:trace contextRef="#ctx0" brushRef="#br0" timeOffset="183219">23107 11800 24575,'36'16'0,"-1"0"0,1 1 0,-2 5 0,3 12 0,-3 3 0,-6-9 0,-1-2 0,-1 1 0,-1-3 0,10 12 0,-15-17 0,11 13 0,-27-28 0,12 11 0</inkml:trace>
  <inkml:trace contextRef="#ctx0" brushRef="#br0" timeOffset="184387">23248 12312 24575,'0'-26'0,"0"1"0,0-20 0,0-4 0,0 2 0,0-2 0,5 6 0,1-1 0,-1 2 0,-4-5 0,2 3 0,13 1 0,-1 0 0,-13 7 0,0 2 0,14 6 0,0 1 0,-14 1 0,0 1 0,13-11 0,-15 17 0,16 3 0,-12 16 0,12 0 0,-16 0 0,0 0 0</inkml:trace>
  <inkml:trace contextRef="#ctx0" brushRef="#br0" timeOffset="186069">23601 12083 24575,'0'-36'0,"0"1"0,0 15 0,0 5 0,0-1 0,16 12 0,3-11 0,17 15 0,-17 0 0,13 0 0,-28 0 0,27 15 0,-27 5 0,4 4 0,0 3 0,-8 12 0,0-14 0,0 1 0,0 17 0,0-6 0,0 6 0,0-7 0,0-1 0,-16 0 0,12 1 0,-27-1 0,11-16 0,0 13 0,-11-28 0,27 11 0,-12-30 0,32 11 0,4-28 0,-1 28 0,13-11 0,-28 15 0,27 0 0,-4 0 0,11 0 0,5 0 0,-8 15 0,0-11 0,1 12 0,-17-16 0,-3 0 0</inkml:trace>
  <inkml:trace contextRef="#ctx0" brushRef="#br0" timeOffset="188202">23972 10195 24575,'0'36'0,"0"-1"0,0 0 0,0 0 0,-8-9 0,0-1 0,4 15 0,-4-15 0,0 1 0,7-1 0,2 0 0,-1 15 0,8-14 0,0-1 0,-4-6 0,27 13 0,-11-29 0,15 29 0,-10-29 0,1-2 0,13 14 0,-5-13 0,-1-4 0,6 2 0,-14 0 0,1 0 0,0 2 0,-1-4 0,14-13 0,-13 6 0,-1-2 0,10-24 0,1 15 0,-17-11 0,13 11 0,-28-15 0,11 10 0,1-1 0,-12-13 0,3 5 0,2 1 0,6-6 0,-13 14 0,0-1 0,6 0 0,0 1 0,-8-14 0,1 14 0,-2-1 0,-7-4 0,0 1 0,4-12 0,-10 11 0,-3 1 0,-3-6 0,1 15 0,-13-11 0,13 27 0,-17-27 0,1 27 0,0-12 0,0 16 0,-1 0 0,1 0 0,0 0 0,0 0 0,-1 16 0,1-12 0,0 27 0,15-11 0,-11 15 0,11 0 0,1-15 0,1 1 0,4-3 0,10-12 0,-11 14 0,-1-1 0,12-15 0,-12 12 0,1-1 0,11-11 0,-12 12 0</inkml:trace>
  <inkml:trace contextRef="#ctx0" brushRef="#br0" timeOffset="189288">24042 10160 24575,'8'25'0,"0"1"0,8 2 0,3-1 0,0 0 0,1 1 0,5 7 0,1-4 0,10-7 0,-26 1 0,-1-3 0,7-18 0,-16 12 0</inkml:trace>
  <inkml:trace contextRef="#ctx0" brushRef="#br0" timeOffset="190687">24007 10795 24575,'0'-35'0,"-1"9"0,2 1 0,15-14 0,-15 13 0,1 1 0,30-11 0,-30 11 0,0-1 0,13 7 0,1-1 0,-13-5 0,-2-1 0,15-9 0,-16 0 0,15-1 0,-11 1 0,12 10 0,0-1 0,-12-13 0,27 4 0,-27 3 0,12 28 0,-16-11 0,0 15 0</inkml:trace>
  <inkml:trace contextRef="#ctx0" brushRef="#br0" timeOffset="193919">24289 10407 24575,'20'0'0,"11"0"0,-27 0 0,27 0 0,-27 0 0,12 0 0,-16 0 0,0 0 0,-16 16 0,12-12 0,-11 11 0,-1-15 0,12 16 0,-12-12 0,16 12 0,0-16 0,0 0 0,16 0 0,-12-16 0,27 12 0,-27-12 0,28 16 0,-13 0 0,1 0 0,-5 0 0,-15 0 0,0 0 0,16 16 0,-12-12 0,12 12 0,-16-16 0,0 15 0,0-11 0,-16 27 0,-4-27 0,1 28 0,-12-28 0,27 11 0,-28-15 0,28 0 0,-27 16 0,27-12 0,-12 12 0</inkml:trace>
  <inkml:trace contextRef="#ctx0" brushRef="#br0" timeOffset="198189">23636 7885 24575,'0'29'0,"0"0"0,0 0 0,0-1 0,0 3 0,0 1 0,0 2 0,0-1 0,0 6 0,-1-12 0,2-3 0,15-5 0,-12 13 0,27-28 0,-27 27 0,12-27 0,0 27 0,3-27 0,1 12 0,19 0 0,-17-13 0,21 13 0,-8-16 0,0 0 0,-15 0 0,11 0 0,-27 0 0,28 0 0,-29 0 0,29 0 0,-28-31 0,27 7 0,-27-7 0,-4-4 0,7 7 0,2 1 0,-1-8 0,-1-1 0,-5 1 0,0 0 0,6-5 0,0 1 0,-7 2 0,-2 2 0,1 3 0,0 1 0,0-3 0,0 1 0,0-6 0,-8 13 0,0 1 0,4-10 0,-27 0 0,11-1 0,1 1 0,-13 15 0,29-11 0,-29 27 0,13-11 0,-17 15 0,17 0 0,-13 0 0,13 0 0,-24 0 0,5 15 0,-5-11 0,24 27 0,-13-11 0,21 4 0,3 3 0,-12 12 0,12-13 0,0-1 0,-7 10 0,11 1 0,-12-17 0,16 13 0,0-28 0,0 11 0,0-15 0,0 16 0,0-12 0,0 12 0,0-16 0</inkml:trace>
  <inkml:trace contextRef="#ctx0" brushRef="#br0" timeOffset="199436">23742 7743 24575,'20'16'0,"19"4"0,-17-1 0,5 13 0,4-13 0,-27 1 0,12-4 0,0-16 0,3 15 0,1-11 0,-4 12 0</inkml:trace>
  <inkml:trace contextRef="#ctx0" brushRef="#br0" timeOffset="201288">23830 8114 24575,'0'-35'0,"7"10"0,2-1 0,1-6 0,0 1 0,-1 2 0,1 1 0,6-2 0,0 1 0,3-6 0,1 0 0,11 15 0,-27 4 0,12 1 0,-16 11 0,0-12 0</inkml:trace>
  <inkml:trace contextRef="#ctx0" brushRef="#br0" timeOffset="203827">24113 7885 24575,'0'43'0,"0"-6"0,0 6 0,0-23 0,0 11 0,0-27 0,0 12 0,0-16 0,15 15 0,-11-11 0,28 12 0,-28-16 0,11 0 0,1 0 0,-12 0 0,12 0 0,-1 0 0,-11 0 0,27 0 0,-27 0 0,12 0 0,-16 0 0,0-16 0,0 12 0,16-27 0,-12 27 0,11 4 0,-15 20 0,-15 15 0,13-10 0,0 1 0,-14 13 0,15-13 0,2-1 0,-1 10 0,0-15 0,0 11 0,0-27 0,0 12 0</inkml:trace>
  <inkml:trace contextRef="#ctx0" brushRef="#br0" timeOffset="-204277.73">18257 8749 24575,'-36'0'0,"11"6"0,-1 4 0,-1-2 0,-1 3 0,1 6 0,0 1 0,1-1 0,1 2 0,-2 5 0,3 3 0,3-4 0,2 1 0,1 2 0,1 1 0,-1 2 0,5 0 0,9 11 0,-4-15 0,0 1 0,8 9 0,0 0 0,0 0 0,0-15 0,16 11 0,4-11 0,3-2 0,4-1 0,0-6 0,1-2 0,15 7 0,1-1 0,-7-4 0,0-2 0,6 0 0,0 1 0,-6 7 0,-3-2 0,-7-13 0,1 0 0,6 6 0,-2-1 0,8-7 0,-10 0 0,-2 0 0,-6 0 0,17 0 0,-19 0 0,-1-15 0,13-5 0,-13 0 0,17-11 0,-17 12 0,13-17 0,-29 1 0,13 0 0,-16-1 0,0 11 0,0-1 0,0-13 0,0 7 0,0-2 0,0 2 0,0 1 0,0 2 0,0 1 0,0-2 0,0 1 0,0-6 0,-16 0 0,13 15 0,-13-11 0,0 27 0,12-12 0,-27 0 0,11 13 0,-15-13 0,0 16 0,-8-16 0,5 12 0,9-4 0,0 1 0,-11 7 0,15 0 0,-1 0 0,-9 0 0,16 0 0,-13 0 0,13 0 0,-17 0 0,17 0 0,-13 0 0,28 0 0,-27 15 0,27-11 0,-27 28 0,27-29 0,-12 13 0,16-16 0,0 0 0</inkml:trace>
  <inkml:trace contextRef="#ctx0" brushRef="#br0" timeOffset="-201360.73">18045 8961 24575,'0'45'0,"0"-2"0,16-8 0,-12 0 0,27 1 0,-27-1 0,27-16 0,-27 13 0,12-28 0,-16 11 0,0-15 0,15 0 0,5 0 0,0 16 0,11-12 0,-11 12 0,-1-16 0,13 0 0,-29 0 0,13 0 0</inkml:trace>
  <inkml:trace contextRef="#ctx0" brushRef="#br0" timeOffset="-199660.73">18115 9613 24575,'0'-35'0,"16"0"0,-12-1 0,27 1 0,-11 0 0,-3 9 0,1 1 0,0 6 0,0-1 0,0-13 0,-1-1 0,0 6 0,1 1 0,-1 0 0,1-1 0,8-5 0,-1 0 0,-6 1 0,2 1 0,8 2 0,0 1 0,-10-3 0,0 3 0,24 9 0,-24-13 0,-3 28 0,-16-11 0</inkml:trace>
  <inkml:trace contextRef="#ctx0" brushRef="#br0" timeOffset="-194959.73">21273 9719 24575,'-35'0'0,"10"0"0,-1 0 0,-9 1 0,-1-2 0,-1-6 0,0-2 0,-7 1 0,1-3 0,7-6 0,2-2 0,-1 2 0,-1-1 0,1 1 0,0-1 0,3 1 0,1-1 0,4 0 0,1 0 0,4 1 0,1-1 0,-14-17 0,-1 15 0,1-11 0,0 27 0,0-27 0,9 29 0,1 0 0,6-14 0,-2 0 0,-18 13 0,-4 2 0,14-7 0,-1 1 0,-2 6 0,-3 2 0,0-1 0,-10-8 0,0 0 0,0 6 0,0 0 0,1-6 0,2 0 0,6 8 0,1 0 0,0 0 0,0 0 0,-4 0 0,-1 0 0,4 0 0,0 0 0,4 0 0,1 0 0,5 0 0,1 0 0,-10 0 0,0 0 0,15 0 0,4 0 0,1 0 0,11 0 0,-43 0 0,7 0 0,6-1 0,-2 2 0,8 7 0,1 0 0,0-7 0,3 2 0,4 13 0,5-32 0,15 12 0,0-12 0,0 16 0,-16 0 0,12 0 0,-27 0 0,27 0 0,-12-15 0,32 11 0,-12-28 0,27 13 0,-11-1 0,-1-11 0,13 11 0,3 1 0,-16 2 0,1 2 0,15 11 0,-3-27 0,-13 27 0,1-12 0,11 16 0,-27 0 0,12 0 0,-16 16 0,0-12 0,-16 27 0,-3-11 0,-17 15 0,1 1 0,0-1 0,15-16 0,5 13 0,-1-28 0,12 11 0,-12 1 0,16-12 0,0 12 0,0-16 0,0 15 0,0-11 0,0 12 0,0-16 0,0 16 0,0-12 0,0 11 0,0 1 0,16-12 0,-12 12 0,12-1 0,-1-11 0,-11 12 0,28-1 0,-29-11 0,29 12 0,-28-16 0,27 0 0,-27 16 0,12-12 0,-1 11 0,-11-15 0,12 0 0,-16 0 0,0 0 0,0 0 0</inkml:trace>
  <inkml:trace contextRef="#ctx0" brushRef="#br0" timeOffset="-137161.73">21520 5733 24575,'-34'0'0,"1"0"0,5 0 0,-3 0 0,-1 0 0,-4 0 0,2 0 0,-3 0 0,0 0 0,-6-1 0,0 2 0,7 4 0,1 5 0,-1 9 0,2 5 0,-2 3 0,1 3-344,11-1 0,0 3 0,2 1 344,-2 2 0,1 0 0,-1 1 0,-3 5 0,0 1 0,3 1 0,3-1 0,3 0 0,0-1 0,-3-5 0,0-1 0,4 0 0,8-1 0,4 1 0,-1-2 126,-3 4 1,3 0-127,5 7 0,2-1 0,-1-15 0,0-2 0,0 1 0,0-3 0,0 12 0,15 7 389,5-23 1,3-3-390,4-2 0,3-3 0,16-3 0,2-2 0,-10 2 0,-1-2 0,6-5 0,0 0 0,1 6 0,-2-1 0,-4-5 0,-1-4 0,-2-4 0,0-3 0,0 1 0,-3-4 0,-4-8 0,-1-3 0,0 4 0,1 1 0,-2-3 0,-1-1 0,-6-4 0,-3 1 0,4-15 0,11 5 0,-27 4 0,12 27 0,-16-27 0,0 27 0,0-28 0,0 13 0,0-17 0,0 1 0,-16 0 0,12 0 0,-27-1 0,11 17 0,-15 3 0,-1 0 0,11 14 0,-1 0 0,-13-13 0,14 14 0,-1 2 0,-9-1 0,0 0 0,-1 0 0,1 15 0,0 5 0,16 3 0,3 5 0,5-1 0,2 1 0,0-1 0,2 1 0,6-2 0,2-1 0,-1 10 0,0 0 0,0-15 0,0 11 0,0-27 0,0 12 0</inkml:trace>
  <inkml:trace contextRef="#ctx0" brushRef="#br0" timeOffset="-135575.73">21626 6844 24575,'43'23'0,"-6"-1"0,0 5 0,0 5 0,-15-5 0,0 1 0,11 0 0,0-1 0,2 8 0,1-4 0,-1-27 0,-15 27 0,-5-27 0,-15 12 0,0-16 0,16 16 0,-12-12 0,12 11 0,-16-15 0,0 0 0</inkml:trace>
  <inkml:trace contextRef="#ctx0" brushRef="#br0" timeOffset="-133626.73">21590 7532 24575,'0'-20'0,"16"-11"0,-12 11 0,27-15 0,-27 0 0,16 9 0,-1 1 0,-13-14 0,6 14 0,0-1 0,-11 0 0,-2 1 0,1-15 0,0 5 0,0 4 0,0 27 0,0-27 0,15 27 0,-11-12 0,12 16 0,0-16 0,-12 12 0,11-27 0,1 27 0,-12-27 0,12 27 0,-16-28 0,15 28 0,-11-11 0,12 15 0,-16 0 0,0-24 0,0 3 0,0-22 0,16 7 0,-12 1 0,11 15 0,-15-11 0,0 27 0,16-11 0,-12 15 0,11 0 0,-15 0 0</inkml:trace>
  <inkml:trace contextRef="#ctx0" brushRef="#br0" timeOffset="-128178.73">22067 6385 24575,'35'0'0,"0"0"0,0 0 0,-15 0 0,11 0 0,-11 0 0,15 0 0,1 0 0,-1 0 0,0 0 0,-15 0 0,11 0 0,-27-15 0,12 11 0,-16-12 0,0 16 0</inkml:trace>
  <inkml:trace contextRef="#ctx0" brushRef="#br1" timeOffset="-120260.73">22737 8678 24575,'40'8'0,"0"0"0,1 8 0,-3 3 0,-10 0 0,-2 1 0,10 6 0,-5-1 0,-7 11 0,-1-26 0,1-1 0,-5 23 0,1-28 0,11 27 0,-27-27 0,12 12 0,-16-16 0,0 0 0</inkml:trace>
  <inkml:trace contextRef="#ctx0" brushRef="#br1" timeOffset="-118541.73">22702 9260 24575,'0'-25'0,"0"-1"0,6-1 0,3 0 0,4-8 0,2-1 0,3-3 0,1 0 0,3-5 0,-1-1 0,-3 5 0,-1-2 0,-5 9 0,0-2 0,0 1 0,5-11 0,1 0 0,-1-1 0,1 2 0,0 7 0,-1 3 0,-7 8 0,0 1 0,21-10 0,-27 0 0,12 0 0,0 15 0,-12 4 0,11 16 0,-15-15 0,0 11 0,0-12 0,0 16 0</inkml:trace>
  <inkml:trace contextRef="#ctx0" brushRef="#br1" timeOffset="-117093.73">22860 9648 24575,'8'26'0,"0"-1"0,8 10 0,3 1 0,7 1 0,3 0-356,-6-3 0,1 1 0,0-2 356,-1-4 0,1-2 0,-1 0 0,6 9 0,-3 0 174,0 3 1,-1-3-175,-7-16 0,-1-1 89,2 7 0,-2-1-89,2-6 0,13 13 0,-28-28 541,27 27-541,-27-27 0,27 12 0,-27-16 0,12 0 0</inkml:trace>
  <inkml:trace contextRef="#ctx0" brushRef="#br1" timeOffset="-115994.73">22966 10513 24575,'17'-29'0,"0"0"0,0 1 0,10-10 0,1 1 0,-10 9 0,1-2 0,-1 2 0,8-7 0,-1-1 0,-7-3 0,-1 0 0,0 3 0,1-1 0,-2 7 0,2-2 0,-1 0-463,1 2 0,1 1 0,-1-2 463,1-4 0,-1-2 0,0 3 0,9-4 0,-3 2 226,-14 1 0,0 3-226,21-3 230,-27 15-230,12 5 0,-16 15 0,0 0 0</inkml:trace>
  <inkml:trace contextRef="#ctx0" brushRef="#br1" timeOffset="-114409.73">22349 11342 24575,'0'-35'0,"-1"10"0,2-1 0,5-13 0,3-1 0,0 2 0,2 0 0,6-2 0,1 1 0,-1 4 0,2 4 0,-2 11 0,1 1 0,-1-7 0,1 1 0,17-11 0,1 1 0,-1 0 0,-11 17 0,3 0 0,3 1 0,3-1 0,3 1 0,0-1 0,-4 1 0,-1-1 0,-5-1 0,-1 2 0,10-2 0,-15 3 0,-5 16 0,-15 0 0</inkml:trace>
  <inkml:trace contextRef="#ctx0" brushRef="#br1" timeOffset="-113144.73">22702 10407 24575,'0'43'0,"0"0"0,0-6 0,0 1 0,0-5 0,0 1 0,0 1 0,0 10 0,0 0 0,0-11 0,0 2 0,0 0 0,0-1 0,0 0 0,0 0 0,0 3 0,1 1 0,-2-2 0,-6 9 0,-2 0 0,3-9 0,0 2 0,-2-5 0,-2-4 0,1-1 0,-1 14 0,4-4 0,6-15 0,-16 23 0,12-28 0,-11 1 0,15-5 0,0-15 0</inkml:trace>
  <inkml:trace contextRef="#ctx0" brushRef="#br1" timeOffset="-106278.73">22702 11977 24575,'0'43'0,"0"0"0,0 0 0,0-1 0,0 0 0,0 2 0,0 5 0,0 1 0,0 0-394,0-7 0,0-2 1,0 0 393,0-5 0,0 0 0,0-2 193,0 11 0,0-4-193,0-13 0,0-1 98,0 6 0,0 1-98,0-7 0,0 0 0,0 1 0,0-1 0,0-1 0,0-1 299,0 1 1,0-1-300,0 14 0,0-14 0,0 1 0,0 4 0,0-1 0,0 12 0,7-11 0,1-1 0,-4 6 0,14-17 0,3 0 0,1 17 0,6-17 0,3-1 0,-12 2 0,1-3 0,12-5 0,3-2 0,-8 8 0,0-3 0,0-11 0,1-2 0,6 7 0,-1 0 0,-6-7 0,1-2 0,14 2 0,2-2 0,0-5 0,2-4-356,-6 1 0,1-3 0,0-2 356,-4-2 0,-1-2 0,0-3 0,-3 2 0,0-3 0,-1-1 0,0 1 0,5-5 0,-2-1 0,1 1 0,2-3 0,0 1 0,-1-1 0,-6 4 0,-1 0 0,-1 0-111,1 2 1,-1 0 0,-1 2 110,7-6 0,0 1 0,-7 4 0,2 0 0,-2 2 0,10 1 0,-1 1 0,-8 2 0,1 0 0,-3 0 0,2-1 0,-3 1 0,2 0 0,-5-2 0,-3-16 1050,11 0-1050,-27-1 349,27 1-349,-27 0 0,12 0 0,-15 10 0,-2-1 0,1-9 0,0-1 0,0 0 0,0-2 0,0-2 0,0-4 0,0 2-458,-1-5 1,2-2 457,2 12 0,1-4 0,1-1 0,-1 1-531,-3-7 0,0 1 0,0-3 531,3 4 0,1-2 0,-1-1 0,-1 0-475,-2 1 0,-1-1 0,0 0 1,-1-1 474,1 10 0,0-1 0,0 0 0,0 0 0,0 1 0,0-9 0,0 0 0,0 1 0,0 0 0,0 1 0,0 1 0,0 0 0,0 0 0,0 2 0,0-1 0,0 1 0,0 1 0,0 2 0,0 0 0,0 1 0,0 1 0,0-4 0,0 1 0,0 2 0,0 5 0,-1 2 0,2-1 0,4-2 0,1-1 1,-1 0-1,-4 1 0,0 0 0,1-4-91,4-2 0,2-4 0,1 0 1,-1 0 90,-2 5 0,-1 0 0,-1 0 0,1-1 0,0-5 0,0-1 0,0-1 0,-1 1 0,1 4 0,-1-1 0,0 1 0,-1 1 0,-2 2 0,-1 1 0,-1 0 0,1 0 0,0-1 0,0-1 0,0 0 0,0 3 539,0-5 0,0 2 0,0 0-539,0 4 0,0 0 0,0 1 0,0 2 0,0 0 0,0 3 0,0-6 0,0 1 0,0 4 0,0-2 0,0 1 0,0-3 0,0 0 0,0 5 0,0-2 0,0-2 0,0-9 0,0-1 0,0 0 0,0 4 0,1 1 0,-2-2 5,-2 5 1,-2-2 0,1 0 0,0 3-6,3-13 0,-2 2 0,-1 14 0,-1-1 0,-1 3 987,-3-6 1,2 1-988,5-6 0,0 0 133,-6 7 1,0 1-134,7-1 0,2 2 0,-1 6 0,0 1 0,0 1 0,0 1 887,0-10-887,0-1 0,0 32 0,0-7 0,0 11 0,-15-20 0,-5-15 0,4 8 0,-3 3 0,-16 0 0,17 0 0,0 1 0,-17 4 0,0-17 0,10 25 0,-1 3 0,-13-8 0,5 16 0,1 0 0,-6-16 0,13 15 0,1-2 0,-10-12 0,-1 15 0,11 0 0,-1 0 0,-13 0 0,13 0 0,1 0 0,-10 0 0,0 15 0,-1-11 0,1 28 0,0-28 0,13 10 0,1 3 0,-17 3 0,10-4 0,-2 3 0,-6 5 0,1 3 0,10-5 0,1 2 0,-1 0 0,-5 1 0,0-1 0,3 2 0,7 2 0,3 3 0,-1-4 0,-9 1 0,4-1 0,11 7 0,4-1 0,-8 6 0,7-7 0,3 2 0,4-6 0,0-1 0,-6 8 0,0 1 0,7-1 0,2 0 0,-1 8 0,0 1 0,0 4 0,0 2 0,0-15 0,0 2 0,0-2 0,0 15 0,0-2 0,0-4 0,0-1 0,0-7 0,0-2 0,0-6 0,0-1 0,0 6 0,0 1 0,0-6 0,0-1 0,0 0 0,0 1 0,-1-3 0,2 1 0,5 0 0,4-2 0,9 16 0,-2-8 0,2 2 0,-2-6 0,1-1 0,-1 8 0,1 1 0,0-9 0,-1 1 0,1 9 0,0 0 0,-1-8 0,1-1 0,0 3 0,-1 1 0,2 1 0,-3 0 0,-6-5 0,0-1 0,6 0 0,-1 1 0,-5 6 0,0-1 0,7-13 0,1-1 0,2 16 0,0-17 0,-1-5 0,-13-9 0,8 28 0,-5 15 0,-13-13 0,-6 1 0,1 6-652,4-3 0,1 5 0,0 2 0,0 2 0,-1-1 652,1-3 0,0 1 0,-1 1 0,0 1 0,1-1 0,-1 1 0,0 0 0,-1 0 0,0 1 0,0-1 0,1 1 0,2-1 0,1-2 0,1 1 0,1-1 0,0 0 0,0-1 0,-1-1 0,-2 3 0,-1-2 0,1 0 0,-1-2 0,2-1-175,1 1 0,1-3 0,1 0 0,-1-2 175,0 6 0,0-1 0,0-4 0,0-4 0,0-4 0,0 7 0,-16-5 0,12-27 3128,-11 12-3128,-1-16 832,12 0-832,-27 15 0,27-11 0,-28 27 0,13-27 0,-5 17 0,-3 5 0,-7 1 0,-3 1 0,8-4 0,-1 1 0,-1 1-247,-4 3 0,0 1 1,-1-3 246,6-7 0,0-2 0,0-1 0,-7 1 0,4-1 0,-3 15 0,21-29 0,-1 13 0,12-16 0,-12 0 740,16 0-740,-15 0 0,-5 0 0,-15 0 0,15 0 0,-11 0 0,27 0 0,-27 0 0,27 0 0,-12 0 0,16 0 0,-16 16 0,12-12 0,-11 11 0,15 1 0,0 4 0,-24 15 0,22-10 0,-2 1 0,-15 1 0,-1 1 0,18-1 0,0 1 0,-14-2 0,1-1 0,11 10 0,-12-15 0,16-5 0</inkml:trace>
  <inkml:trace contextRef="#ctx0" brushRef="#br1" timeOffset="-103344.73">24007 13353 24575,'35'0'0,"-9"1"0,-1-2 0,14-15 0,-14 14 0,1 0 0,0-5 0,-1-2 0,14-6 0,-3 11 0,-5-12 0,-27 32 0,-4-12 0,-7 17 0,-6 5 0,-4-7 0,-1 1 0,0 14 0,1 2 0,-1 0 0,1-1 0,-1 1 0,0-1 0,1-8 0,-1 0 0,0 7 0,1-1 0,-1-5 0,0-1 0,0 0 0,1 1 0,7-2 0,1-1 0,-23 10 0,28 0 0,-11-15 0,15-4 0,15-16 0,5 0 0,4-8 0,3 0 0,12 4 0,-6-4 0,1 0 0,5 8 0,-14 0 0,1 0 0,9 0 0,0 0 0,-15 0 0,-4 0 0,-16 0 0</inkml:trace>
  <inkml:trace contextRef="#ctx0" brushRef="#br1" timeOffset="-102044.73">24148 13776 24575,'20'0'0,"-5"0"0,1 0 0,4 0 0,11 1 0,4-2 0,8-15 0,-8 15 0,-3-2 0,-12-12 0,-5 15 0,-15 0 0,0 0 0</inkml:trace>
  <inkml:trace contextRef="#ctx0" brushRef="#br2" timeOffset="-68976.73">20708 10901 24575,'-19'0'0,"-20"16"0,17 3 0,-5 16 0,9-10 0,4 1 0,11 4 0,2 3 0,-4 0 0,-1 3 0,2-1 0,3 8 0,2 0 0,-2-8 0,0 0 0,3-3 0,5-4 0,1-1 0,0 7 0,4-1 0,8-13 0,3-1 0,-4 6 0,-1 1 0,4-8 0,-1-1 0,15 18 0,-12-24 0,3-2 0,-1 8 0,3-3 0,13-11 0,2-2 0,-7 15 0,0 0 0,-4-13 0,2-4 0,-1 2 0,11 8 0,0-2 0,-10-5 0,1-2 0,-1-2 0,11-5 0,-2-2 0,0 9 0,-1-3 0,-7-11 0,-2-4 0,-7 1 0,1-1 0,10-1 0,-2-1 0,-14-5 0,-2-1 0,9 3 0,0-5 0,-12-7 0,-4-8 0,-2-3 0,-1 5 0,0 5 0,-3 3 0,0-4 0,0-7 0,0-5 0,-3 1 0,-6 7 0,-12-1 0,-8 6-169,0 10 1,-6 3 0,0 1 168,-2 3 0,0 1 0,-2 0 0,-5-4 0,-2-2 0,1 4 0,3 5 0,0 2 0,-1 1 0,1 0 0,0 0 0,-1 1 0,1-1 0,-1 1 0,2 3 0,-12 5 0,1 2 0,12-4 0,-2-1 0,1 1 0,-11 4 0,0 2 0,0-2 0,0 2 0,2 6 0,0 2-29,3-1 1,2 3 28,1 6 0,1 2 0,-4-2 0,2 1 0,9-1 0,3 1 0,0 1 0,1-2 0,-10 2 504,15 13-504,4-29 14,16 29 1,0-28-1,0 11 1</inkml:trace>
  <inkml:trace contextRef="#ctx0" brushRef="#br2" timeOffset="-67076.73">20744 11130 24575,'0'35'0,"0"-10"0,0 1 0,0 1 0,0 1 0,0 7 0,0 1 0,0 0 0,0-2 0,0 6 0,0 7 0,0-43 0,0-4 0,0-20 0,0-15 0,15-1 0,-6 10 0,2 1 0,24 2 0,-16-1 0,-2 1 0,2 3 0,12 1 0,-27 3 0,12 16 0,-16 16 0,31 3 0,-7 17 0,8-18 0,3-1 0,-15 0 0,-1 1 0,8-1 0,-3 1 0,-5 18 0,-3-17 0,0-3 0,-12-16 0,11-16 0,-15 12 0,0-43 0,0 8 0,0-2 0,0-4 0,-1-3 0,2-2 0,3 14 0,2-1 0,0 2 0,3-7 0,2 2 0,-2 3 0,1 7 0,6 11 0,-16 3 0</inkml:trace>
  <inkml:trace contextRef="#ctx0" brushRef="#br2" timeOffset="-63877.73">20620 10936 24575,'-35'0'0,"0"-16"0,10 8 0,-1-3 0,-9-13 0,-1-3 0,0 1 0,-2-3-353,4 2 0,-1-3 0,2 1 353,7 4 0,2 1 0,-1-2 0,-9-8 0,-1-1 0,2 2 0,4 3 0,0 2 86,1 5 1,-1 0-1,3 2-86,6 3 0,1 1 0,-6-1 0,-1 0 0,0 1 0,1-1 0,6 0 0,-1 1 0,-6 7 0,1 0 800,-10-21-800,6 20 0,-1 2 0,-11-10 0,4 1 0,-1 4 0,-1 10 0,6-9 0,-1-5 0,7 4 0,0 1 0,-1 2 0,1 0 0,-7-9 0,1 1 0,-6-1 0,13 4 0,1-3 0,-10-16 0,-1-1 0,1 17 0,0-13 0,0 29 0,-1-29 0,17 28 0,-13-11 0,28 15 0,-11 0 0,15 15 0,15 5 0,-6 11 0,2 4 0,13-6 0,3 1 0,-13 0 0,-3 3 0,3-2 0,8-1 0,3-1 0,-5 1 0,-8 11 0,-1 0 0,13-4 0,-1-4 0,-3 3 0,-1-5 0,-3-27 0,-32-4 0,-3-20 0,-16-15 0,-1 0 0,1 0 0,0-1 0,15 1 0,-11 0 0,27-8 0,-12 21 0,16-1 0,-15 23 0,11-16 0,-12 12 0,16-12 0,0 16 0,0 0 0,0-15 0,0 11 0,0-12 0,16 0 0,19-19 0,-8 16 0,1-1 0,-2-7 0,3 3 0,6 14 0,-4 0 0,-7-21 0,23 27 0,-43-12 0,11 16 0,-15 0 0,0 0 0,16 0 0,-12-15 0,27 11 0,-27-28 0,28 28 0,-28-11 0,11 15 0</inkml:trace>
  <inkml:trace contextRef="#ctx0" brushRef="#br2" timeOffset="75446.27">7779 17903 24575,'33'0'0,"1"0"0,5 0 0,5 0 0,2 0 0,-3 0 0,3 0 0,0 0 0,1 0-656,-6 0 1,0 0-1,1 0 1,0 0 0,0 0 439,0 0 1,1-1 0,-1 1 0,0 0 0,-3 1 215,12 4 0,-3 1 0,-2-1 445,-9-4 1,-1-2 0,-3 5-446,4 12 0,-8-1 710,-9-11-710,-4 12 0,-16-16 0,0 0 0</inkml:trace>
  <inkml:trace contextRef="#ctx0" brushRef="#br2" timeOffset="76921.27">7814 18503 24575,'26'-25'0,"-1"-1"0,0 4 0,2-2 0,0 0 0,3-5 0,0-2 0,2 1-445,-4 3 1,1 1 0,0-1 0,-1 1 444,3-5 0,-1 2 0,-1-1 0,-5-1 0,-1 1 0,0 4 287,5 5 0,-5 3-287,-3-13 294,-5 15-294,-15 12 0,16-12 0,4 1 0,10-1 0,6-3 0,-7-3 0,1-2 0,2-1-111,-3 3 0,3 0 1,0-1-1,0 0 111,0-3 0,-1-1 0,0 0 0,0 1 0,9-3 0,-2 2 0,-2 1 0,3-11 0,-5 5 0,-12 17 0,-1 3 0,10-4 0,-27 16 0,1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08:30.0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75 10231 24575,'-35'0'0,"-1"0"0,1 0 0,-5 0 0,-1 0 0,0 0 0,0 0 0,-1 0 0,0 0-813,-4 0 1,-1 0-1,-1 0 813,-2 0 0,1 0 0,-1 0 0,1 0 0,1 0 0,2 0 0,10 0 0,2 0 0,2 0 389,-12 0 1,6 0-390,2 0 401,17 15-401,-13-11 0,28 28 0,-11-29 1258,-1 29-1258,-3 3 0,1-9 0,0 3 0,8 12 0,1 4 0,-2-10 0,-1 0 0,3 1-188,6 0 1,3 1-1,-1 0 188,-3 3 0,-2 1 0,1-1 0,-1 1 0,0-1 0,2 1 0,2-2 0,2 0 0,-2 0 0,-3 3 0,-1-1 0,1 0 0,4-2 0,1-1 0,1-1 0,6 8 0,2 0 0,-1-1 0,4-2 0,4-13 0,3-3 0,-2 0 0,1-1 0,18 10 0,-13-17 0,4-1 0,14 2 0,5-2 0,-11-5 0,1 1 0,2-3-378,-2-4 1,1-1 0,1-1-1,0 0 378,1 1 0,1 0 0,0-2 0,0 0-372,5-1 1,1-1-1,1-1 1,-1-3 371,3-2 0,0-2 0,0-2 0,0-1 0,-9 1 0,-1-1 0,0 0 0,0-2 0,0-2-455,5-4 1,0-2 0,0-2 0,-1-1 0,-2 0 454,2-3 0,-1-2 0,-2 1 0,2-2 0,-6 5 0,1 0 0,0 0 0,-1-1 0,-2 1-218,0-3 1,-3 1 0,0-1 0,-2 1 217,8-7 0,-1 1 0,-3-1 317,-7 4 0,-3-1 0,-1 1-317,6-10 0,-5-1 0,-12-2 0,-3-2 0,9 0 0,-2-2 0,-12 12 0,-2-2 0,-1 0 399,1-4 0,-1-1 1,-1 1-400,-4 3 0,-1 1 0,-3-1 0,-5-9 0,-4 0 0,-1 1 0,2 7 0,-1 2 0,-2 0 0,-6-4 0,-2 1 0,-4 4 0,-1 8 0,-3 4 0,-1 1 0,2 0 0,-1 1 0,-3 5 0,-8 6 0,-3 5 0,2 0 0,10-1 0,2 0 0,-1 3 0,-11 4 0,-1 5 0,0 2 0,7 2 0,0 1 0,1 4 0,-1 4 0,0 3 0,1-1 0,0-2 0,0-1 0,1 2 0,4 5 0,1 2 0,0-4 0,-11-3 0,2-1 1234,7 7 1,4-1-1235,-3-6 1160,5 13-1160,11-28 238,1 11-238,-13-15 683,28 0-683,-11 0 0,15 0 0,-24 16 0,18-12 0,-17 12 0</inkml:trace>
  <inkml:trace contextRef="#ctx0" brushRef="#br0" timeOffset="864">16475 10442 24575,'0'0'0</inkml:trace>
  <inkml:trace contextRef="#ctx0" brushRef="#br0" timeOffset="1832">16316 10548 24575,'28'18'0,"-1"-1"0,1 8 0,3 4 0,2 0 0,3-6 0,3-1 0,1 1 0,-2 3-656,-7-1 1,-2 4-1,0 0 1,-1 1 0,0-2 603,4 2 0,0-1 0,-1 0 0,-4 0 52,-1 8 0,-4-1 0,0-5 545,6-6 0,-5-3-545,-12 5 0,-2-7 142,7-16 1,-16 12 0,0-16 0</inkml:trace>
  <inkml:trace contextRef="#ctx0" brushRef="#br0" timeOffset="2881">16440 11483 24575,'8'-33'0,"-1"-1"0,2-9 0,2-4 0,4 5 0,3-4 0,0 1-605,-4 9 0,-1 0 0,1 0 0,0 1 605,4-11 0,0 1 0,1 3 0,-2 5 0,1 2 0,-2 1 386,3-11 1,-3 3-387,-7 13 0,2 4 99,20-11 1,-27 21 0,12 15 0</inkml:trace>
  <inkml:trace contextRef="#ctx0" brushRef="#br0" timeOffset="4181">17075 11130 24575,'15'-45'0,"-5"15"0,0 1 0,10-10 0,-3 14 0,-3-1 0,-10-9 0,12 15 0,-16 20 0,0 36 0,-1-3 0,2 4 0,6 11 0,1 2 0,-7-4 0,2 0 0,13 3 0,0-4 0,-14-16 0,-1-3 0,8 1 0,-2-3 0,-7-4 0,16-5 0,-12 1 0,11-12 0,-15 12 0</inkml:trace>
  <inkml:trace contextRef="#ctx0" brushRef="#br0" timeOffset="6106">17974 10830 24575,'34'0'0,"-1"0"0,3 0 0,5 0 0,4 0 0,-6 0 0,4 0 0,2 0 0,1 0 0,0 0-656,1 0 1,1 0-1,0 0 1,1 0 0,0 0 208,-4 1 0,1-1 0,0 1 0,0-1 0,-1-1 0,-2 0 447,9-2 0,-2-1 0,-2-1 0,-2 2 519,4 1 1,-3 2 0,-3-2-520,2-7 0,-6 2 501,-12 6 1,-5 2-502,-4-1 0,-19 0 0,-19 0 1602,-5-6 0,-3-4-1602,0-6 0,-1-3 0,1 2 0,-3-1 0,1-2-221,-1-3 1,1-2-1,-2 3 221,-4 2 0,-1 3 0,1-1 0,-1-5 0,1 0 0,0 2 0,-11 1 0,2 1 0,7-6 0,3-1 0,8 7 0,1 3 0,-10-4 0,15 4 0,5 16 0,46 0 0,2 0 0,5 0 0,-4 4 0,2 2 0,3 0-96,-1-2 1,2 0-1,1 0 1,-3 4 95,6 7 0,-1 3 0,0 0 0,3-5 0,2 0 0,-5 0 0,-4 4 0,-4 1 0,0-2 0,-3-1 0,3 5 0,0 0 0,-15 11 0,-4-27 1237,-16 12-1237,-16 15 0,0-12 0,-3 1 0,-14 7 0,-5 1 0,5-5 0,-3-1 0,-1 0-287,1-3 0,0-1 0,-1 0 287,-4-1 0,-1 1 0,3 1 0,8 3 0,1 2 0,1-3 0,-15 0 0,2-3 0,12-1 0,5 2 0,6 2 0,3-3 0,0-12 0,16 33 0,0-35 215,0 11 0,0-15 0,0 0 1</inkml:trace>
  <inkml:trace contextRef="#ctx0" brushRef="#br0" timeOffset="7798">19474 10513 24575,'-6'46'0,"1"-1"0,0 1 0,3-7 0,2 0 0,-1 2 0,0 1 0,-2-3 0,0 2 0,-1 1 0,1-1 0,0 0-820,2 5 1,1-1 0,0 1 0,1-1 813,2 1 1,0 0-1,1 0 1,2-4 5,3 2 0,3-2 0,2-2 121,4-3 1,3-1 0,3-4-122,3-5 0,3-4 0,1-2 0,1-2 0,1-2 0,0-2 0,2-1 0,1-2 0,-1-3 0,10-5 0,0-4 0,-11 2 0,1-2 0,-2-6 0,-2-11 0,-2-8 0,1 1 0,6 1 0,0-1 0,-2-4-177,-9-2 1,-3-5-1,0-2 1,-1 2 176,1 3 0,1 1 0,-1-1 0,-2-3 0,-1-7 0,-1-4 0,-1 0 0,-1 0 0,-2 5 0,-1 0 0,0 1 0,2 0 0,3-2 0,2 0 0,0 0 0,-4-1 0,-3 0 0,-4-1 0,0 0 0,2 2 0,3-2 0,1 2 0,-1-1-195,-2-3 0,-1 0 0,-3 1 195,-6 8 0,-2 2 0,2 1 655,8-11 0,-4 0-655,-17-4 0,-10 4 0,-7 14 0,-6 5 0,1 5 0,-3 1 0,-3 2-178,4 7 0,-3 2 0,0 1 1,0 1 177,-10 0 0,0 1 0,-1-1 0,10 0 0,-1-2 0,0 0 0,2 3 0,-5 3 0,2 3 0,0-1 305,0-4 1,0-1-1,1 1-305,4 4 0,2 2 0,-2-1 0,-2 0 0,0 0 0,1 0 0,-10-1 0,1 2 0,-2 11 0,2 8 0,8 7 0,6 8 0,15-2 0,5 3 0,2 3-81,0-3 0,1 2 1,1 0-1,3-1 81,3 7 0,3-2 0,0 2 0,-1-6 0,0 3 0,0-1 0,0-7 0,0 1 0,0-5 0,0 3 0,0-1 0</inkml:trace>
  <inkml:trace contextRef="#ctx0" brushRef="#br0" timeOffset="8765">19809 10407 24575,'35'18'0,"0"-1"0,0 9 0,1-1 0,8-6 0,-2 1 0,-12 14 0,-1-1 0,12-13 0,0-1 0,-12 15 0,-3-1 0,13-10 0,-12-4 0,-7-6 0,-16-13 0,12 0 0</inkml:trace>
  <inkml:trace contextRef="#ctx0" brushRef="#br0" timeOffset="9698">19844 11007 24575,'18'-43'0,"-1"-1"0,4 6 0,3-3 0,-2-1 0,-7 7 0,0-2 0,-1 0 0,1 1-684,2-1 0,1 1 0,0 0 0,-1 0 684,1 1 0,0-1 0,-1 2 0,-3 2 0,-2-15 0,0 4 434,13-3 1,-3 5-435,-19 2 90,13 12 0,0 7 0,-12 16 0,11-12 0</inkml:trace>
  <inkml:trace contextRef="#ctx0" brushRef="#br0" timeOffset="11164">20409 10619 24575,'35'-36'0,"0"17"0,0-13 0,-15 28 0,11-11 0,-11 15 0,0 0 0,19 0 0,-33 15 0,33 5 0,-36 4 0,-2 3 0,14 12 0,-13-14 0,-4 1 0,-4 0 0,-3-1 0,-3 3 0,-4-1 0,-9 0 0,-3 1 0,6 6 0,-3-1 0,-8-13 0,0-1 0,13-1 0,0-1 0,-5 1 0,0-5 0,-11-9 0,17 28 0,3-28 0,32 11 0,19-15 0,-8 1 0,1-2 0,-1-6 0,1-1 0,5 6 0,0 0 0,14-14 0,-9 16 0,1 16 0,-35-12 0,10 13 0,3 5 0,3-1 0,-1 7 0,-3-13 0</inkml:trace>
  <inkml:trace contextRef="#ctx0" brushRef="#br0" timeOffset="13114">20814 10583 24575,'26'0'0,"-1"0"0,6 0 0,3 0 0,3 0 0,0 0 0,3 0 0,1 0 0,2 0-656,-2 0 1,1 0-1,2 0 1,0 0 0,0 0 205,4 0 1,0 0-1,1 0 1,-1 0-1,-2 0 450,6 1 0,-2-1 0,-1 1 0,-2-3 232,-3-1 0,-2-1 1,-1-1-1,-3 2-232,-1 1 0,-2 2 0,-1-2 521,11-5 0,-4-2-521,-12 1 0,-3 0 0,9 4 0,-3-11 2881,-13 15-2881,17 0 673,-17 0-673,12 0 0,-27 15 0,12-11 0,-47-4 0,12-14 0,-1-7 0,-11-1 0,-5-3 0,1 2-300,4 2 1,0 2 0,-1 0 299,-8-5 0,-2 0 0,2 5 0,-6 7 0,2 5 0,-1-3 0,4 4 0,12 5 0,3 2 0,-10-1 0,36 0 0,51 16 0,-22-7 0,1 1 449,14 7 0,-2 1-449,-12 0 0,-5 0 0,11 1 0,-5 13 0,-27-28 0,27 27 0,-27-11 0,10 4 0,4 2 0,1 14 0,-1-15 0,-1 1 0,3 9 0,-4-16 0,-16 13 0,-16-13 0,8 6 0,-4 1 0,-19-6 0,-4 0 0,6 13 0,-1 0 0,-12-12 0,-2-3 0,7 8 0,3-1 0,6-6 0,1-2 0,0-8 0,3 1 0,5 22 0,-13-28 0,28 11 0,-11-15 0</inkml:trace>
  <inkml:trace contextRef="#ctx0" brushRef="#br0" timeOffset="14881">22314 10513 24575,'5'34'0,"0"0"0,0 0 0,1 6 0,-1 2 0,4 1 0,1-4 0,3 1 0,1 1 0,0 0-811,-1 1 0,1 1 0,0-1 0,0-1 811,-1-3 0,-1-1 0,2-2 0,2-2 0,5 3 0,3-4 0,-3-2 510,-2 7 0,1-7-510,5-18 0,1-4 266,3 1 0,1-3-266,-3-4 0,3-4 0,4 0 0,4-3 0,0-3-550,-2-6 0,0-3 1,1-3 549,1 0 0,3-2 0,-1-1 0,-2-2 0,-4-3 0,-2-1 0,-1-2 0,2 1 0,5-1 0,1 1 0,0-1 0,-3 0 0,-6-1 0,-3-1 0,-1 0 0,1 1 0,0 4 0,1 2 0,-1-1 0,-3-2 77,-4-3 0,-2-3 0,-2 0 1,1 0-78,4-6 0,-1-1 0,-3 0 0,-2-4 0,-3-2 0,-1 1 0,-1 0 0,-1 0 0,-1 0 0,-1-4 0,-2 1 0,-1 2 0,-3 9 0,-2 2 0,1 1-17,1-2 0,-1 1 1,-1 2 16,-5-2 0,-4 4 0,-3 4 0,-1 3 0,4-1 0,-2 3 837,-14 5 1,-3 2-838,10-1 0,-1 1 0,-20 5 0,-6 5 0,11 0 0,0 2 0,-1 1 153,0 3 1,0 1-1,-2 1-153,-7-1 0,-1 0 0,0 0 0,4 0 0,0 0 0,1 0 0,-2-1 0,1 1 0,1 1 0,5 3 0,1 2 0,0 0 0,-2-1 0,-1 1 0,4 2 0,-5 8 0,1 3 0,2 2 0,-1 2 0,0 0 0,6-4 0,1-1 0,1 4 0,-1 10 0,1 4 0,-2-2 0,-3-9 0,-2-2 0,4 3 0,11 5 0,3 3 0,-2-5 28,-15 0 0,4-1-28,20 2 0,2-1 0,-22 6 0,27 1 0,-12-1 0,15-10 0,2 1 891,-1 13-891,7-14 0,2 1 0,0 1 0,1-3 0,10-1 0,-4 9 0</inkml:trace>
  <inkml:trace contextRef="#ctx0" brushRef="#br0" timeOffset="16214">22455 10037 24575,'28'20'0,"1"0"0,0 0 0,8 1 0,1-1 0,1 2 0,-2 5 0,0 3 0,0-1-371,2 1 1,0 0 0,-3 0 370,-10-5 0,-3 0 0,-2 0 182,7 11 0,-5-5-182,-3-12 184,11 12-184,-27-27 0,28 12 0,-13 0 563,1-12-563,11 11 0,-27-15 0,12 0 0</inkml:trace>
  <inkml:trace contextRef="#ctx0" brushRef="#br0" timeOffset="17381">22525 10760 24575,'12'-32'0,"-3"0"0,5-6 0,3 9 0,5-1 0,2-2 0,0-3-656,0-3 1,3-4-1,0-1 1,-1 0 0,-1 2 210,1-2 1,-2 2-1,1 0 1,0 1 444,3 0 0,2-1 0,-1 2 0,-6 4 305,-3-7 1,-5 10 0,1 12 0,-16 4-1</inkml:trace>
  <inkml:trace contextRef="#ctx0" brushRef="#br0" timeOffset="19415">23213 10548 24575,'35'-35'0,"1"15"0,-1-11 0,0 27 0,1-12 0,-1 16 0,-16 0 0,13 0 0,-13 0 0,1 0 0,11 0 0,-27 0 0,28 0 0,-29 16 0,29 4 0,-28 15 0,11-16 0,-15 13 0,-15-13 0,-5 1 0,-15 11 0,0-27 0,-1 28 0,17-29 0,3 13 0,16-16 0,0 0 0,16 16 0,3-12 0,1 27 0,11-11 0,-27 15 0,12 0 0,-20-9 0,-8-1 0,-3-5 0,-5-1 0,-13 14 0,-5 1 0,10-12 0,-2-1 0,-2-1-216,-2-1 0,-2 0 0,0 0 216,1 2 0,-1 0 0,2-5 0,-5-4 0,3-4 0,8 1 0,5-2 0,7-7 0</inkml:trace>
  <inkml:trace contextRef="#ctx0" brushRef="#br0" timeOffset="22164">19474 12912 24575,'0'35'0,"13"-11"0,5 3 0,-4 7 0,3 2 0,4-9 0,4 0 0,-2 2-543,-1 4 1,-1 3-1,-1-1 543,-2-2 0,0 0 0,1-1 0,3-2 0,1 0 0,-2 0 264,0 14 0,-3-2-264,0-13 0,0-3 134,-2 0 1,-1-1-135,5 10 0,-1 0 0,-3-15 831,0 11-831,-12-27 0,11 12 0,-15-16 0</inkml:trace>
  <inkml:trace contextRef="#ctx0" brushRef="#br0" timeOffset="23331">19403 14058 24575,'17'-35'0,"0"0"0,0-1 0,8 1 0,3 0 0,-3 0 0,-4 0 0,-2-1 0,2 1-390,1 5 1,3-1 0,-1 1 0,-5-1 389,-3-5 0,-5-1 0,2 0 0,3 1 0,2 1 0,-1 1 129,1-10 1,-1 1-130,0 3 0,1 2 158,0 9 0,-1 1-158,-7-2 0,0 1 0,21-6 0,-27 15 0,12 5 0,-16 15 0</inkml:trace>
  <inkml:trace contextRef="#ctx0" brushRef="#br0" timeOffset="25148">20267 13952 24575,'0'-35'0,"0"15"0,16 5 0,4-1 0,-1 12 0,13-11 0,-28 15 0,27 15 0,-27-11 0,12 43 0,-16-23 0,-6 8 0,-4 2 0,-10 6 0,5-7 0,-5 0 0,-5-13 0,-1-1 0,6 6 0,1 1 0,-6 5 0,-1-3 0,-9-2 0,24 3 0,2-4 0,-7-21 0,1 12 0,26-16 0,-22 0 0,42 0 0,-11 0 0,15 16 0,0-12 0,0 27 0,1-11 0,-1-1 0,-15 13 0,-5-29 0,1 13 0,4-16 0,5 0 0,0 0 0,-1 0 0,7 0 0</inkml:trace>
  <inkml:trace contextRef="#ctx0" brushRef="#br0" timeOffset="26252">20708 13282 24575,'44'0'0,"-1"0"0,2 0 0,0 0 0,-7 0 0,-2 0 0,-1 0 0,-3 0 0,3 0 0,0 0 0,-15 0 0,11 0 0,-27 0 0,12 0 0,-16 0 0</inkml:trace>
  <inkml:trace contextRef="#ctx0" brushRef="#br0" timeOffset="27601">20673 13811 24575,'43'0'0,"0"0"0,-5 0 0,-1 0 0,7 0 0,-2 0 0,-13 0 0,-3 0 0,9 0 0,-19 0 0,-16 0 0</inkml:trace>
  <inkml:trace contextRef="#ctx0" brushRef="#br0" timeOffset="28648">21855 12700 24575,'0'33'0,"0"1"0,-4 3 0,-3 4 0,2 2 0,3-2 0,2 2 0,0 1 0,-2 1-820,-1 3 1,-2 1 0,1 1 0,1 1 480,2-8 0,0 1 0,2 0 1,-1-1-1,1-2 339,-2 11 0,1-4 0,1 1 254,2-10 1,1 1-1,1-1 1,-2-4-255,-2 12 0,2-4 182,13-5 0,0-5 0,-12 2 0,11-19 0</inkml:trace>
  <inkml:trace contextRef="#ctx0" brushRef="#br0" timeOffset="30698">21202 12700 24575,'26'0'0,"-1"0"0,10 0 0,1 0 0,1 0 0,0 0 0,7 0 0,-1 0 0,-8 0 0,0 0 0,4 0 0,0 0 0,-2 0 0,-1 0 0,4 1 0,-2-2 0,-9-7 0,-3 0 0,1 7 0,-3-2 0,-4-12 0,11 15 0,-27 0 0,27-16 0,-27 12 0,12-12 0,-16 16 0,16 0 0,-12 0 0,11 0 0,-15 0 0,16 0 0,-12 0 0,12 0 0,-1 0 0,-11 0 0,28 0 0,-13 0 0,1 0 0,11 0 0,-27 0 0,12 0 0,-16 0 0,15 0 0,-11 0 0,12 0 0,-16 0 0,0 0 0</inkml:trace>
  <inkml:trace contextRef="#ctx0" brushRef="#br0" timeOffset="48215">17145 15311 24575,'0'45'0,"-4"-14"0,-2 5 0,1 2 0,3 8 0,1 2 0,0 3-656,-2-10 1,0 1-1,-1 2 1,0 1 0,2-1 349,1 2 1,1 1-1,0-1 1,1 1-1,-1-2 306,0-3 0,0 0 0,0-1 0,0-1 0,0-1 0,0 3 0,0-1 0,0-2 0,0-2 730,0 15 1,0-6-731,0-9 0,0-7 781,0-11-781,0-3 0,-7-39 0,-2-17 0,8-1 0,-2-4-362,-6 0 1,-3-4 0,2 0 361,8 4 0,3 0 0,-4 2 0,-6 1 0,-4 2 0,4 0 782,6 4 0,3 1 0,-1 0-782,-7-10 0,0 0 0,7 1 0,2 2 0,-1 13 0,0 3 0,1 0 0,-2 1 0,-14-10 0,11-1 1235,-12 17-1235,16-28 66,0 39-66,0-39 0,0 43 0,16-12 0,-12 16 0,27-15 0,4 11 0,-2-4 0,5 0 0,6 7 0,2 2 0,-1-1 0,0 0 0,3 0 0,-2 0 0,-9 0 0,-1 0 0,-4 0 0,-2 0 0,-3 1 0,-3-2 0,12-15 0,-17 12 0,-3-11 0</inkml:trace>
  <inkml:trace contextRef="#ctx0" brushRef="#br0" timeOffset="49165">17075 16034 24575,'19'0'0,"28"0"0,-20 0 0,1 0 0,9 0 0,1 0 0,-2 0 0,-2 0 0,-6 0 0,-5 0 0,-3 0 0,-4 0 0,-16 0 0</inkml:trace>
  <inkml:trace contextRef="#ctx0" brushRef="#br0" timeOffset="50414">18115 15716 24575,'0'34'0,"0"0"0,0 0 0,5 2 0,1 0 0,-1 2 0,-3 7 0,-3 3 0,4 0-644,4-9 1,2 1-1,0-1 1,-3 0 643,-3 8 0,-3-1 0,1-2 0,4-6 0,2-2 0,-3-2 410,-3 10 0,-2-14-410,1-26 0,1-31 0,-2-20 0,-3 16 0,-2-2 0,0-3-270,2-6 1,0-4-1,-1-2 1,-1 3 269,-5-4 0,-1 2 0,-1-2 0,4 7 0,0-2 0,0 0 0,1 2 0,1-2 0,0 1 0,2 1-49,-2-5 0,2-1 0,1 5 49,3 5 0,2 2 608,-1-8 0,0 6-608,0 14 0,0-23 0,0 43 1592,0-35-1592,0 33 171,16-17-171,3 23 0,5 0 0,3 0 0,0 0 0,1 0 0,14 0 0,2 0 0,-6 0 0,-1 0 0,6 0 0,0 0 0,-2 0 0,-4 0 0,5 0 0,-3 0 0</inkml:trace>
  <inkml:trace contextRef="#ctx0" brushRef="#br0" timeOffset="51432">18080 15963 24575,'26'0'0,"-1"0"0,2 0 0,1 0 0,7 0 0,1 0 0,0 0 0,-2 0 0,5 0 0,-7 0 0,-32 0 0</inkml:trace>
  <inkml:trace contextRef="#ctx0" brushRef="#br0" timeOffset="52731">19156 15540 24575,'0'33'0,"0"0"0,0 10 0,0 5 0,0-4 0,0 4 0,0 1-602,0-1 0,0 1 0,0-1 602,0-1 0,0 1 0,0-2 0,0-4 0,0-2 0,0-1 0,0 12 0,0-4 291,0-9 1,0-3-292,0-3 0,0-5 74,0-8 1,0-3 0,0-16 0</inkml:trace>
  <inkml:trace contextRef="#ctx0" brushRef="#br0" timeOffset="54047">18733 15311 24575,'34'0'0,"0"0"0,0 0 0,6 0 0,2 0 0,1 0 0,4-1 0,2 0 0,0 3-533,-6 2 1,2 3-1,-1 0 1,-3-2 532,-2-3 0,-2-1 0,0 2 0,7 5 0,1 1 0,-8-3 684,4-6-684,-12 0 0,-3 0 352,-7 0-352,1 0-820,11-23 1,-27 17 0,12-17 0</inkml:trace>
  <inkml:trace contextRef="#ctx0" brushRef="#br0" timeOffset="55200">19985 16651 24575,'0'26'0,"0"-1"0,0 2 0,0 1 0,0-1 0,0 1 0,2 6 0,-4-2 0,-13 8 0,6-7 0,-2 0 0,-5-12 0,-3-3 0,-6 8 0,-1-1 0,-1 1 0,-1-1 0,-6 3 0,-3-1 0,7-9 0,-3 0 0,2 1 0,5 3 0,2 2 0,-2-3 0,-6-7 0,-1-3 0,4 3 0,-1 12 0,5-1 0,-10-5 0,19-5 0,16-15 0</inkml:trace>
  <inkml:trace contextRef="#ctx0" brushRef="#br0" timeOffset="56963">16440 15205 24575,'39'0'0,"0"0"0,0 0 0,-1 3 0,1 2 0,3 2 0,2 0 0,1 2 0,-4 0 0,2 0 0,2 2 0,0 0 0,1 1 0,1 1 0,0 0-410,-1 1 0,0 1 1,2 1-1,-1 0 1,1 0-1,0 1 0,0 0 1,-1 0-1,-1 0 0,1-1 1,-1 2-1,0-1 1,0 0-1,-1 1 0,0-1 1,-2 0 69,2 1 0,-1-1 0,-1 1 0,0-1 0,-1 1 1,-1-1-1,-1 0 321,2 0 1,-2 1-1,0-1 1,-1 0-1,-1 0 1,-1-2 18,9 5 0,-1-1 0,-2-1 0,1 0 189,-2 0 1,0-1 0,-1 1-1,-1 0-189,3 4 0,-2 2 0,0-4-70,-5-5 0,0-3 1,-2 0 69,11 6 0,-4 0 1638,-13-1 0,-1-3-1288,-1-12 0,-1 0 2243,10 14-2593,-15-16 1574,11 0-1574,-11 0 352,-1 0-352,13 0 0,-13 15 0,17-11 0,-17 12 0,13-16 0,-29 0 0,13 0 0,-16 0 0</inkml:trace>
  <inkml:trace contextRef="#ctx0" brushRef="#br0" timeOffset="58400">17075 16828 24575,'33'-8'0,"0"0"0,0-10 0,1-5 0,5-3 0,-1 4 0,5-2 0,2-1 0,1-1 0,-2-2-547,-7 1 1,1-1 0,-1-1 0,0-1 0,1 0 0,0 1 77,-2 4 1,1-1 0,0 0 0,1 1 0,-1-1 0,-1 1 0,-2 0 263,7-6 1,-2 1 0,-1 0 0,-1 1 0,0 0 388,4-3 0,-2 0 1,-1 2-1,1 2-184,-5 8 0,-1 2 0,0 1 0,0-2 0,9-9 0,0 0 0,-2 2 331,-7 6 0,-1 2 0,1 1-331,1-1 0,1-1 0,-2 1 0,4-8 0,0 1 0,7 7 0,-2 1 0,-14-1 0,-1 0 1638,7 0 0,-1 1-1112,6-2 179,-13 1 1,-1 4-706,-6 10 632,13-27-632,-28 27 0,27-12 0,-27 16 0,12 0 0</inkml:trace>
  <inkml:trace contextRef="#ctx0" brushRef="#br0" timeOffset="61065">18080 16898 24575,'35'0'0,"1"0"0,-1-16 0,0 12 0,-15-11 0,-4 15 0,-16 0 0,15 0 0,-11 0 0,12 0 0,0 0 0,-13 0 0,13 0 0,-32 0 0,-3 0 0,-5-1 0,-3 2 0,0 6 0,-1 1 0,-7-5 0,-1-2 0,1 8 0,0-2 0,7-7 0,1 0 0,-7 8 0,1 0 0,-6-4 0,4 11 0,4-15 0,27 0 0,-12 0 0,32-15 0,3 11 0,5-12 0,3 0 0,0 14 0,1 0 0,14-13 0,2-1 0,-7 13 0,1 2 0,5-7 0,0 1 0,-7 6 0,-1 2 0,0-1 0,0 0 0,-7 0 0,-1 0 0,0 0 0,-3 0 0,-4 0 0,11 0 0,-27 0 0,12 0 0,7 0 0,-17 0 0,17 0 0</inkml:trace>
  <inkml:trace contextRef="#ctx0" brushRef="#br0" timeOffset="64715">20955 15434 24575,'0'46'0,"0"-1"0,0 1 0,0-3 0,0 1 0,0 1 0,0 0 0,0 0 0,0 1 0,0 0 0,0 1-656,0-6 1,0 2-1,0-1 1,0 0 0,0-2 582,0 0 0,0-2 0,0-1 0,0 0 73,0 12 0,0-2 0,0-3 557,0-1 1,0-4-558,0-4 0,0-3 584,0 3-584,0-16 0,0 13 0,0-28 0,0 11 0,0-15 0</inkml:trace>
  <inkml:trace contextRef="#ctx0" brushRef="#br0" timeOffset="65799">20514 15363 24575,'45'0'0,"1"0"0,-7 0 0,4 0 0,2 0 0,-1 0 0,3 0 0,2 0 0,-1 0-805,1 0 1,1 0 0,-1 0 0,-1 0 804,-6 0 0,-2 0 0,0 0 0,-1 0 144,9 0 1,0 0-1,-7 0 1,-10 0-1,-3 0 1,19 0 0</inkml:trace>
  <inkml:trace contextRef="#ctx0" brushRef="#br0" timeOffset="67314">22067 15363 24575,'0'44'0,"0"-1"0,0-9 0,0 4 0,0 2 0,0 1 0,0 6 0,0 3 0,0 1 0,0 0-656,0-5 1,0 1-1,0 1 1,0-1 0,0 1 251,0-1 1,0 2 0,0-1 0,0-1 0,0-3 403,0-1 0,0-2 0,0-1 0,0-1 530,0 6 1,0-1-1,0-4-530,0-3 0,0-4 429,0-3 0,0-9-429,0-17 0,0-8 0,0-24 0,0-10 0,-7 2 0,-2-3 0,2 3 0,1-3 0,-1 1 0,1 1 0,0 1 0,-1 1 0,-3 2 0,-2 1 0,2-1 0,3-2 0,1 1 0,0 1 0,-3-5 0,-2 1 1422,-6-6 0,3 0-1422,11 8 0,2 0 0,-7-1 0,0 1 0,7 8 0,2-1 0,-1-6 0,0 2 0,0-8 0,0 14 0,0 1 0,0 6 0,16-13 0,-12 29 0,27-29 0,-11 13 0,15-17 0,0 17 0,1-13 0,-1 13 0,-11 8 0,3 2 0,7 0 0,2 2 0,1 6 0,1 2 0,-5-1 0,2 0 0,-1 0 0,11 0 0,0 0 0,1 0 0,-2 0 0,-7 0 0,-3 0 0,-8 0 0,-1 0 0,18 0 0,-22 0 0,3 0 0</inkml:trace>
  <inkml:trace contextRef="#ctx0" brushRef="#br0" timeOffset="68365">22102 16439 24575,'34'-9'0,"0"-1"0,0 0 0,2-3 0,0-1 0,2 2 0,8 4 0,2 2 0,-1 0 0,-9 0 0,-2-1 0,-1 1 0,11-3 0,-5 2 0,-14 6 0,-3 2 0,-5-1 0,20 0 0,-33 0 0,18 0 0</inkml:trace>
  <inkml:trace contextRef="#ctx0" brushRef="#br0" timeOffset="69315">23248 16792 24575,'-7'34'0,"-1"-1"0,-7 4 0,-3 5 0,0 0 0,4-6 0,0 1 0,-1 0 0,-1 2-656,-2 0 1,-2 2-1,-2 0 1,1-1 0,0-1 390,-1 4 1,0-2 0,-1-1 0,0-1 264,-1-4 0,-1-1 0,0-1 0,1-2 444,-2 6 0,2-1 0,1-7-444,0-9 0,3-1 176,5 28 1,15-43-1,0 12 1</inkml:trace>
  <inkml:trace contextRef="#ctx0" brushRef="#br0" timeOffset="70615">23107 15399 24575,'0'25'0,"0"1"0,0 7 0,0 4 0,0-3 0,0 1 0,0 2-507,0 4 0,0 1 0,0 1 507,0-2 0,0 1 0,0 0 0,0-1 0,0 0 0,0-2 0,0-2 0,0-2 0,0-1 247,0 13 0,0-4-247,0-6 0,0-3 126,0-7 0,0-3-126,0 11 0,0-15 0,0-4 0</inkml:trace>
  <inkml:trace contextRef="#ctx0" brushRef="#br0" timeOffset="72249">23001 15275 24575,'44'0'0,"-1"0"0,2 0 0,0 0 0,1 0 0,-2 0 0,-7 0 0,-3 0 0,-8 0 0,-1 0 0,10 0 0,-16 0 0,-3 0 0,0 0 0,-12 0 0,11 0 0,1 0 0,-43 0 0,3 0 0,-16-1 0,-6 2 0,1 7 0,0 0 0,10-6 0,-1-2 0,1 2 0,-11 6 0,2 0 0,0-8 0,1 0 0,7 0 0,2 0 0,7 0 0,-1 0 0,-10 0 0,2 0 0,-6 0 0,13 0 0,0 0 0,-7 0 0,17 0 0,3 0 0,16 0 0</inkml:trace>
  <inkml:trace contextRef="#ctx0" brushRef="#br0" timeOffset="74182">22031 16351 24575,'0'37'0,"0"1"0,0-1 0,0 2 0,0-2 0,0 2 0,0-1 0,0 8 0,0-2 0,0 0 0,0-2 0,0-13 0,0-3 0,0 9 0,0-3 0,0-28 0,0 27 0,0-27 0,0 12 0,0-16 0,0 15 0,0-11 0,0 12 0,0-16 0,0 0 0,0 0 0</inkml:trace>
  <inkml:trace contextRef="#ctx0" brushRef="#br0" timeOffset="75232">21820 17216 24575,'25'0'0,"1"0"0,8 0 0,2 0 0,8 0 0,2 0-360,-6 0 0,1 0 0,0 0 360,-4 0 0,-1 0 0,1 0 0,-2 0 0,1 0 0,-2 0 176,11 0 1,-3 0-177,-14 0 0,-1 0 90,0 0 0,-4 0-90,-3 0 0,11 0 0,-27 0 0,12 0 0</inkml:trace>
  <inkml:trace contextRef="#ctx0" brushRef="#br0" timeOffset="76682">20620 15610 24575,'31'0'0,"-1"0"0,12 3 0,6 2 0,3 3 0,-14 0 0,2 2 0,1 1 0,1 0 0,2 0-547,0-1 1,1-1 0,2 0 0,0 0 0,0 2 0,-1 0-1,1 2 1,1 2 0,-1 0 0,0 0 0,-1 0 0,0-2 530,2-1 0,0 0 1,-1-2-1,-1 0 1,-1 1 72,4 2 0,-2 0 1,0 0-1,-2-1-57,-3-3 0,-1 0 0,-1-1 0,-2 1 278,6 3 1,-2 1 0,1-3-279,-2-2 0,1-3 0,-1 2 0,0 3 0,1 1 0,0-1-309,2-3 0,2-1 0,0 1 309,2 4 0,1 1 0,0 0 0,-11-3 0,1-1 0,0 0 0,-2 3 0,7 4 0,-1 2 0,-2 2 959,-3-2 0,-1 1 0,-3 1-959,4 9 0,-3-1 753,0-1 0,-2-1-753,-11-2 0,-2-3 674,16 2-674,-17-1 0,-5-3 315,-9-14 1,12 12 0,-16-16-1</inkml:trace>
  <inkml:trace contextRef="#ctx0" brushRef="#br0" timeOffset="78215">20303 16581 24575,'37'-17'0,"0"0"0,0 1 0,1-1 0,-2 2 0,1-1 0,2 0 0,2-1 0,1 0 0,2 0 0,-7 2 0,2 0 0,2-1 0,0 0 0,1 0 0,1 0 0,1 0 0,-1-1 0,1 1-328,0-1 0,1 0 0,1 0 1,1 0-1,-1 0 0,1 0 1,1 0-1,-1 0 0,-1 0 1,1 1-1,-2 1 0,0 0 0,0 0 1,1 1-1,-1 0 0,0-1 1,0 1-1,0 0 0,-1 0 1,-1-1-38,3 0 1,-1-1 0,0 1 0,-1-1 0,1 1 0,-2-1 0,1 1 0,-2 0 0,0 1 178,7-2 1,-2 1 0,1 0 0,-2 0 0,0 0 0,-2 0 0,-2 0 185,5-3 0,-3 0 0,-1-1 0,-1 1 0,-1 1 321,6-1 1,0 1-1,-2 0 1,-3-1-322,0-4 0,-2 0 0,-1-1 0,2-3 0,-1-1 0,1 2 0,-4 4 0,0 2 0,-2-2-64,1-10 1,-1-2-1,0 7 64,10 13 0,-4 2 1638,-12-14 0,-3 3-689,0 19 1,-1 2-155,18-15 1,-21 16 0,1 0 0</inkml:trace>
  <inkml:trace contextRef="#ctx0" brushRef="#br0" timeOffset="82102">17357 18221 24575,'-16'35'0,"15"-10"0,-2 1 0,-12 1 0,-1 1 0,14 7 0,0 1 0,-14-4 0,1-2 0,12-3 0,2-1 0,-15 17 0,16-7 0,0-1 0,0 0 0,0-15 0,0 11 0,0-27 0,0 12 0,0-16 0</inkml:trace>
  <inkml:trace contextRef="#ctx0" brushRef="#br0" timeOffset="83215">16863 18045 24575,'41'0'0,"-1"0"0,1 0 0,0 0 0,1 0 0,0 0 0,1 0 0,-1 0 0,-2 0 0,7-2 0,-3 4 0,-8 5 0,-6 1 0,-10-4 0,19 12 0,-33-16 0,33 0 0,-35 0 0,27 0 0,-27 0 0,12 0 0</inkml:trace>
  <inkml:trace contextRef="#ctx0" brushRef="#br0" timeOffset="84283">18045 18045 24575,'0'43'0,"0"0"0,0-5 0,0 3 0,0 1 0,0-5 0,-1 1 0,1 1 0,1 0-596,2 2 1,2 0 0,-1 0-1,0-1 596,-3 11 0,-1-1 0,3-2 0,2-11 0,1-1 0,-2-3 152,-3 4 0,-2-4 1,1 2-1,0-19 1</inkml:trace>
  <inkml:trace contextRef="#ctx0" brushRef="#br0" timeOffset="85632">17727 18009 24575,'26'0'0,"-1"0"0,9 0 0,3 0 0,7 0 0,2 0 0,-1 0 0,0 0 0,-1 0 0,-2 0 0,-6 0 0,-1 0 0,1 0 0,-1 0 0,-7 0 0,-2 0 0,10 0 0,-21 0 0,-15 0 0</inkml:trace>
  <inkml:trace contextRef="#ctx0" brushRef="#br0" timeOffset="87248">18627 18150 24575,'0'26'0,"0"-1"0,0 2 0,0 1 0,0 14 0,0 2 0,0 5 0,0 0 0,-1-2 0,2-1 0,7-6 0,0-2 0,-8-8 0,4-9 0,11-17 0,-15-24 0,0-15 0,0-8 0,0-2 0,0-2 0,0 9 0,0-1 0,0 2 0,0-8 0,0 0 0,0 10 0,0 0 0,0 3 0,0 2 0,0 1 0,0-5 0,0 2 0,0-4 0,0 1 0,0 0 0,0-1 0,0 17 0,0-12 0,0 11 0,0 0 0,0 5 0,0 15 0,16-16 0,4 12 0,4-4 0,3 0 0,12 8 0,-6-7 0,0-1 0,7 4 0,-14-5 0,-1 2 0,-6 7 0,12 0 0,-27 0 0,28 16 0,-28-12 0,11 11 0</inkml:trace>
  <inkml:trace contextRef="#ctx0" brushRef="#br0" timeOffset="88500">18556 18292 24575,'34'0'0,"-1"0"0,-4 0 0,1 0 0,13 0 0,0 0 0,-7 0 0,-1 0 0,-7 0 0,-1 0 0,-1 0 0,-1 0 0,10 0 0,0 0 0,-15 0 0,-5 0 0,-15 0 0</inkml:trace>
  <inkml:trace contextRef="#ctx0" brushRef="#br0" timeOffset="91032">16246 13600 24575,'36'0'0,"1"0"0,0 0 0,-1 0 0,1 0 0,1 0 0,10 0 0,3 0 0,-1 0-520,-2 0 0,-1 0 0,-1 0 520,-3 0 0,-1 1 0,-1-2 0,-5-3 0,0-1 0,-2-2 138,10-8 0,-2-5-138,-4-5 0,-6-5 0,-11-13 0,-2 0 0,7 13 0,-5 1 156,-24-17 1,-6 2-157,5 2 0,-18 12 0,-7 2 0,3 9 0,-3 2 0,-13-2 0,-2 3 0,7 5 0,-1 2 0,5 3 0,-1 1 0,-1 1 0,-10 3 0,0 2 0,0-3 0,0 4 0,11 5 0,-1 5 0,2 0 0,-9 5 0,2 5 0,9 1 0,1 4 0,3 2 0,4-1 0,2 1 0,2 2 51,0 0 1,2 2 0,2 1-52,1 5 0,3 2 0,1 0 0,2 1 0,2-1 0,0 2 0,-1 4 0,1 0 0,3 0 0,6-4 0,3-1 0,1-2 0,-2-3 0,1-2 0,3-1 0,4 2 0,4-1 0,4-4 0,17 0 0,2-3 88,-10 6 1,1-1-89,14-9 0,0-5 0,-17-8 0,-1-1 0,0 3 0,1-2 0,5-10 0,0-2 0,-5 2 0,-1-2 319,1-10 1,-1-2-320,0 4 0,-3-3 0,-5-9 0,-3-1 0,20-14-820,-17 17 1,-3 3 0,-16 16 0</inkml:trace>
  <inkml:trace contextRef="#ctx0" brushRef="#br0" timeOffset="92149">17692 13353 24575,'0'0'0</inkml:trace>
  <inkml:trace contextRef="#ctx0" brushRef="#br0" timeOffset="93666">17763 14164 24575,'0'35'0,"0"1"0,0 7 0,0-22 0,0 3 0,0-48 0,0 3 0,0-7 0,-16 13 0,12 15 0,-12 0 0,16 0 0,0 15 0,0-11 0,0 12 0</inkml:trace>
  <inkml:trace contextRef="#ctx0" brushRef="#br0" timeOffset="105101">19156 18115 24575,'35'0'0,"1"0"0,-11 0 0,1 0 0,1 0 0,1 0 0,-1 0 0,0 0 0,0 0 0,-3 0 0,12 0 0,-7 0 0,0 0 0,13 0 0,-5 0 0,0 0 0,2 0 0,-12 0 0,-3 0 0,-4 0 0,-4 0 0,-16-16 0,-16-3 0,-4-16 0,4 9 0,-3 1 0,1 5 0,1 0 0,-2-6 0,2 1 0,-2 6 0,3 3 0,16 32 0,31 3 0,-13 6 0,4 1 0,19-5 0,4-2 0,-7 7 0,-2-1 0,1-15 0,-3-1 0,1 23 0,-3-29 0,-28 13 0,11-16 0,-30 16 0,-5 19 0,-10-8 0,-7 1 0,13-5 0,0 1 0,-2 0-207,-8 0 0,-2 0 1,0-2 206,3-3 0,-1-1 0,3 0 0,-8 7 0,5 1 0,10-4 0,5-1 0,4 1 0,15 1 0</inkml:trace>
  <inkml:trace contextRef="#ctx0" brushRef="#br0" timeOffset="106816">20673 18080 24575,'-45'0'0,"2"0"0,18-2 0,-1 4 0,-2 11 0,1 5 0,-1 0 0,1 3 0,8 5 0,2 4 0,2 1 0,-4 13 0,3 2-179,8-9 1,2 1 0,0 0 178,0-1 0,1-1 0,1-1 0,3 8 0,2-3 0,-1-4 0,0-6 0,0-10 0,0 11 0,15-27 0,5-4 0,4-7 0,3-5 0,7-19 0,2-5 0,-4 10 0,2-1 0,-2-2-228,0-6 0,-2-1 0,1-1 228,1-1 0,1 0 0,-4 0 0,-9 7 0,-2 0 0,-1 3 0,2 0 0,-3 1 0,0-20 0,-16 59 0,0 7 0,0 6 0,0 5 0,0 12 0,0 2 0,0 5 0,0 0 0,0-2 0,0-1 609,0-6 1,0-2-610,0-11 0,0-3 0,0 11 0,0-15 0,15-20 0,20-35 0,-8 9 0,1-3 0,0-10 0,-1-1 0,-1 3 0,-1 2 0,-6 10 0,-3 3 0,4-10 0,-4 32 0</inkml:trace>
  <inkml:trace contextRef="#ctx0" brushRef="#br0" timeOffset="112466">21714 18150 24575,'-30'-15'0,"3"6"0,0-2 0,7-6 0,0-1 0,-14-1 0,-2 3 0,8 5 0,1 2 0,1 0 0,1 2 0,-10 7 0,-1 0 0,1 16 0,0 19 0,17-9 0,1 3 0,-2 6 0,2 1 0,6-1 0,3 0 0,-2 2 0,4-3 0,6 5 0,0 8 0,16-43 0,7 4 0,5 0 0,7-6 0,4-4 0,-4-6 0,1-3 0,-1-2 0,11-5 0,-2-3 0,-14 4 0,-2-1 0,0-2 0,0-1 0,-1-2 0,-3 1 0,-3-6 0,-1 1 0,10 0 0,-5-1 0,-22-6 0,-2 1 0,14-6 0,-15 4 0,0 3 0,0 44 0,0 23 0,0 7 0,0 7 0,0-9 0,0 2 0,0 1-438,0 3 1,0 1 0,0 1 437,0 2 0,0 1 0,0-3 0,0-10 0,0-1 0,0 0 0,0 1 0,0 0 0,0-4 0,0-5 0,0-4 0,0 11 0,0-21 0,0 1 0,0-12 1312,-15 27-1312,-5-11 0,0-2 0,-3-1 0,-14 3 0,16-3 0,-1-3 0,-4-11 0,1-2 0,-15 15 0,5-16 0,4 0 0,27 0 0,-12-16 0,16-4 0,-15-15 0,13 10 0,0-1 0,-14-13 0,13 6 0,6-1 0,13-5 0,-9 14 0,5-1 0,19 1 0,5-1 0,-8-5 0,3 0-385,7 6 0,7 2 0,-3-2 385,-9-1 0,-2-1 0,1 2 0,5 0 0,2 2 0,-1 0 0,-3 0 0,0 0 0,-3-1-21,-6 0 1,-2 0-1,0 1 21,12-5 0,-1 1 0,-7 1 0,-5 1 0,-4-10 0,13 15 0,-28-11 1151,11 27-1151,-15 4 66,0 35-66,0 6 0,0 4 0,0 2 0,0 1 0,0-14 0,0 2 0,0-1 0,0 3 0,0 0 0,0-4 0,0-2 0,0-3 0,0 2 0,0-3 0,0 3 0,0-27 0,0-4 0,0-74 0,0 28 0,0-5-415,4 4 0,2-4 1,0 1 414,0 2 0,1 1 0,0 0 0,-2 5 0,1 0 0,2 1 0,2 4 0,1 0 0,-1 5 0,0 3 0,0 3 0,-1-1 0,2 7 0,4 16 0,1-11 0,4 15 1244,15 15-1244,-10-5 0,1 0 0,13 10 0,-12-5 0,-3 1 0,-4 3 0,-5 1 0,-15-4 0,16-1 0,-28 5 0,-7 15 0,-6-9 0,-5-1 0,-6-5 0,1-1 0,7 8 0,1-3 0,1-13 0,1-2 0,-10 22 0,31-27 0,8 28 0,31-13 0,1 17 0,-1-1 0,0-16 0,-15-3 0,11 0 0,-27-12 0,27 27 0,5-11 0,-7-2 0,4-1 0,3-6 0,1-2 0,-5 0 0,-1-3 0,-6-5 0,1-2 0,0 3 0,-1-4 0,-2-13 0,1 6 0,-1-2 0,-12-12 0,-2-5 0,9-6 0,-1-3 0,-6 1 0,-2-2 0,-3 4 0,0-1 0,-3 2 0,-2 3 0,-2 1 0,1-13 0,0 2 0,0 1 0,0 3 0,-15 21 0,-5 15 0,-15 0 0,-1 15 0,10 0 0,1 6 0,13 12 0,1 4 0,-5-8 0,-2 2 0,5-1 0,9 15 0,4 1 0,-5-12 0,-1 1 0,1-3 0,5-1 0,0-3 0,0 6 0,0-1 0,0 10 0,0-6 0,0-9 0,16 3 0,4-27 0,15 12 0,0-16 0,-10 0 0,1 0 0,13 0 0,-5-6 0,-1-4 0,6-10 0,-5 0 0,-1-3 0,-13 4 0,-1 1 0,7 4 0,-1 1 0,10-19 0,1 13 0,-1-17 0,-18 11 0,1-1 0,0 7 0,-1-1 0,1-12 0,0-2 0,0 6 0,-1 1 0,-7-9 0,-1 1 0,8 7 0,-2 1 0,-13 0 0,0 3 0,13 5 0,-30 3 0,-5 16 0,-4 0 0,-3 0 0,0-2 0,-1 4 0,1 12 0,-1 3 0,-6-7 0,2 4 0,10 16 0,5 7 0,-3-3 0,4 2 0,6 1 0,5 1 0,4 5 0,2 0 0,-1-15 0,0-1 0,0-1 0,0-1 0,0 10 0,0 8 0,0-21 0,0 1 0,15-7 0,5-12 0,15 11 0,1-15 0,-1 0 0,0 0 0,0 0 0,-10 0 0,1 0 0,2 1 0,-1-2 0,1-4 0,-1-5 0,-1-10 0,-1-3 0,6-4 0,-3-3 0,-13 1 0,-3-4 0,2 1 0,5 1 0,2 2 0,-2-1 0,1-15 0,-5-1 0,-5 2 0,0 2 0,6 14 0,-1 1 0,-13 0 0,0 3 0,14 5 0,-16-13 0,0 28 0,-16-11 0,12 15 0,-27 0 0,27 0 0,-12 15 0,32 5 0,3 15 0,17 1 0,-12-26 0,3-1 0,0 7 0,0 0 0,1-6 0,-1-1 0,1 0 0,-5 2 0,-3 20 0,-4-27 0,-1 12 0,-11-1 0,12 5 0,-16 15 0,0 1 0,-16-1 0,8-9 0,-3-1 0,-14-5 0,-1-1 0,6 6 0,0 1 0,-12-3 0,-2-3 0,-5 2 0,3 1 0,21-7 0,62-28 0,-19 18 0,2 0 0,4-15 0,2-7 0,0 2 0,10 2 0,-2 2 0,2-4 0,-5 1 0,-2-3 0,8 0 0,-43 12 0,11-11 0</inkml:trace>
  <inkml:trace contextRef="#ctx0" brushRef="#br0" timeOffset="116665">17869 19015 24575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13:21.5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87 6421 24575,'0'35'0,"0"-11"0,0 3 0,0 14 0,0 4 0,0-10 0,0 2 0,0 1-573,0 5 1,0 3 0,0-2 572,-2-2 0,1-1 0,4 0 0,7-2 0,4-1 0,1-2 0,3 11 0,5-4 61,1-12 0,3-2 0,1-2-61,7 1 0,0-2 0,0 1 0,1-3 0,6-4 0,2-4 0,0-5 0,2-3 0,-12-1 0,1-1 0,2-3 0,8-5 0,3-5 0,-4 0 0,6 0 0,-2-5 0,-13-3 0,0-3 0,-3 0 0,4 0 0,-5-3 186,-7-12 1,-1-1-187,3 7 0,1-1 0,-4-6 0,-3-3 0,-2-5 0,-1-2 0,-4 12 0,-1 0 0,-2-2 0,-2-1 0,-3-2 0,2 1 0,3 3 0,2 1 0,-3-1 0,-6-1 0,-3-1 0,1 3 0,7-6 0,0 1 0,-7-6 0,-2 0 0,2 7 0,-2 1 432,-6 0 0,-2 0-432,1-1 0,-3 1 148,-6 7 1,-2 1-149,3 1 0,-3 1 0,-10-1 0,-1 1 0,10 5 0,-1 1 0,-15 0 0,-2 3 0,10 7 0,1 2 0,-8-1 0,-1 1 0,9 5 0,-1 0 0,-5-7 0,0 2 0,5 6 0,1 2 0,-8-1 0,-1 0 0,1-1 0,0 2 0,0 6 0,-1 2 0,-7-2 0,0 5 0,5 12 0,1 3 0,9-10 0,-2 1 0,2 2-245,3 7 1,3 2 0,-1 1 244,-3 0 0,-1 0 0,1 0 0,2 1 0,0-1 0,0 0 0,-3-1 0,-1 0 0,4-1 0,4 1 0,1-3 0,-7-8 0,5-1 0,17 14 0,-12-27 0,16 28 0,0 3 0,0-12 0,0 9 0</inkml:trace>
  <inkml:trace contextRef="#ctx0" brushRef="#br0" timeOffset="2384">19333 5927 24575,'0'33'0,"0"0"0,0 3 0,0 3 0,0-1 0,0 4 0,0-1-542,0 1 1,0 0 0,0 0 541,-1 0 0,0 0 0,3-1 0,1 1 0,3-1 0,0-2 219,3 7 0,2-2-219,4 1 0,5-4 0,4-13 0,3-1 0,3 11 0,3-2 0,2-14 0,2-2 0,2 9 0,1 0 0,-6-9 0,2-4 0,7-5 0,0-3 0,-6 1 0,1-2 0,-4-6 0,1-1 0,-2-1 145,-3 1 0,-1 0-145,13 0 0,-2 0 0,-1 0 0,-13 0 0,-1 0 826,10 0-826,1-16 70,-1-3-70,-10 3 0,1-4 0,2-8 0,-1-2 0,1 2 0,-1-1 0,-8-1 0,-3-3 0,2-8 0,-5 0 0,-10 12 0,-2-1 0,4-6 0,1-5 0,-1 0-241,-4 5 1,-2 0 0,1-1 240,0-4 0,0-1 0,0-1 0,0-3 0,0-1 0,0 3 0,0-4 0,0 2-29,0 12 0,0-1 0,0 2 29,1-8 0,-2 4 0,-6 8 0,-2 1 0,1-2 0,-3 1 0,-6 2 0,-2 3 0,2 4 0,-1 1 359,-7-6 0,-1-1-359,0-1 0,-3 3 45,-5 4 0,-2 1-45,0-7 0,1 1 0,0 5 0,0 4 0,0 5 0,-1 3 0,-7-1 0,0 2 0,6 6 0,-1 2 0,-5-1 0,0 0 0,7 0 0,2 0 0,6-1 0,1 2 0,-7 5 0,1 4 0,2 6 0,-1 3 0,-4 0 0,0 1 0,4 6 0,1-1 0,-3-8 0,1 2 0,13 5 0,1 2 0,-6 1 0,-1 1 0,0 11 0,1 1 0,6-5 0,-1 2 0,3-6 0,-2 1 0,4-1 0,4 7 0,3-1 0,-2 7 0,4-2 0,5-14 0,2-1 0,-1 0 0,0-3 0,0-5 0,0-3 0</inkml:trace>
  <inkml:trace contextRef="#ctx0" brushRef="#br0" timeOffset="4702">22419 5697 24575,'-35'0'0,"3"0"0,-3 0 0,7 0 0,-2 0 0,-13 0 0,-1 0 0,9 0 0,0 0 0,-1-1 0,1 2 0,-1 12 0,2 6 0,5 2 0,3 5 0,2 0 0,0 4 0,5 2-383,9 4 0,4 2 0,-1 2 383,-9 4 0,-2 2 0,5 5 0,8-13 0,3 5 0,1 1 0,2 2 0,0-3 0,1-2 0,0 2 0,2-2 0,0 0 0,1 2 0,1 4 0,-1 4 0,2 0 0,2-3 0,4-6 0,7-2 0,4-6 0,2 0 0,-1-1 0,1 0 0,1 0 0,-3-3 0,-3-2 0,-2-2 0,4-1 0,6-3 0,6 0 0,0-2 0,-5-2 0,1 1 0,1-3-77,5-3 0,5-1 0,-4-1 77,0-1 0,-1-1 0,6 1 0,0-4 0,0-11 0,0-6 0,-10 2 0,0-3 0,-1-2-297,4-7 1,0-4-1,0 0 297,3 1 0,0 0 0,-3-2 0,-9-2 0,-4-2 0,1 2 0,5 1 0,1 1 0,-6 0 0,-11-2 0,-3-1 541,15-8 1,-3 0-542,-19 10 0,-2-1 116,15-7 1,0 0-117,-14 0 0,-1-1 0,8-7 0,-2 0 0,-6-2 0,-2 0 0,1 10 0,0-1 0,0 1 0,0-11 0,0 2 477,1 0 0,-2 1-477,-5 7 0,-4 2 0,2 6 0,-3 1 0,-13-8 0,-3 3 0,8 12 0,-1 1 0,-13-11 0,-1 1 0,6 10 0,1 1 0,0-4 0,-1 1 0,3 3 0,-1 1 0,-4-1 0,2 0 0,8 0 0,-2 1 0,-15 7 0,0 0 0,17-6 0,1 1 0,-14 12 0,-1 2 0,7-7 0,-1 1 0,-7 5 0,0 4 0,7-2 0,1 0 0,-7 0 0,1 0 0,-6 0 0,4 0-820,19 0 1,16 0 0,0 0 0</inkml:trace>
  <inkml:trace contextRef="#ctx0" brushRef="#br0" timeOffset="6799">20479 6315 24575,'33'0'0,"1"0"0,5 0 0,5 0 0,2 0 0,-6 0 0,1 0 0,1 0 0,2 0-656,-5 0 1,2 0-1,0 0 1,1 0 0,-2 0 553,10 0 1,-1 0 0,-1 0 0,-2 0 101,4 0 0,-2 0 0,-1 0 358,-5 0 0,-1 0 0,-3 0-358,0 0 0,-5 0 619,2 0-619,-4-16 0,-27-4 0,-1-4 0,-6-3 963,-12 0 0,-5 0-963,2-1 0,-3 1 31,-12 0 1,-1 3-32,15 5 0,-1 3 0,-13 4 0,-1 4 0,-5-8 0,4 16 0,19 0 0,16 0 0,31 0 0,9 16 0,-6 0 0,2 3 0,-8 1 0,-1-1 0,0-1 0,-3 0 0,-4 13 0,-5-27 0,-15 27 0,0-27 0,0 28 0,-15-13 0,-5 16 0,-4-17 0,-3 0 0,0 7 0,-1 1 0,1-7 0,-1 1 0,-7 5 0,4 1 0,7 9 0,-1-25 0,3 0 0,18 5 0,-11-15 0</inkml:trace>
  <inkml:trace contextRef="#ctx0" brushRef="#br0" timeOffset="8871">17657 6562 24575,'25'0'0,"1"0"0,8-8 0,6-4 0,3 0 0,2 3 0,3 0 0,2-1 0,3-1-469,-14 2 1,2 0 0,1-1 0,1 0 0,0-1 0,1 1 0,-2-1-1,2-1 1,0 0 0,0-1 0,0 0 0,1 1 0,-1-1 0,-1 1 233,6-1 0,1 1 1,0 0-1,-2 0 1,0 0-1,-3-1 382,0-1 1,-1 0 0,-1-1 0,-2 1 0,-2 0-148,-1 0 0,-2 1 0,-1 0 0,-3 2 761,14 2 0,-6-1-761,-12-7 0,-5 2 0,-3 11 0,-5-11 3276,-30 15-2427,11 0 727,-28 0-1576,-3 0 0,-4 0 0,7 0 0,-3 0 0,1 0 0,-2 0 0,2 0 0,-1 0 0,-2 0-355,-4 0 1,-1 0 0,0 0 354,-5 0 0,-1 0 0,1 0 0,5 0 0,0 0 0,1 0 0,2 0 0,0 0 0,3 0 0,-3 0 0,6 0 0,5 0 0,32 0 0,21 7 0,9 1 0,-6-5 0,1-2 0,9 7 0,2 0 531,3-7 1,1-2-532,-7 0 0,0 2 0,6 7 0,0 0 0,-7-7 0,-1 2 0,1 12 0,-2 1 0,-6-14 0,-1 0 0,0 14 0,-3-1 0,-4-11 0,-5 28 0,1-13 0,-12 1 0,12 11 0,-16-11 0,-16 15 0,12 0 0,-23-17 0,-9 0 0,8 6 0,-2 3-302,-3-4 1,-3 1 0,-1-1 301,1-3 0,0-2 0,2 3 0,3 6 0,1 3 0,1-5 0,-8-4 0,3-3 0,-1 18 0,19-21 0</inkml:trace>
  <inkml:trace contextRef="#ctx0" brushRef="#br0" timeOffset="10219">16546 6562 24575,'33'0'0,"0"0"0,3 6 0,3 3 0,-5-3 0,3-1 0,-2 4 0,-4 5 0,-2 4 0,1 1 0,0-1 0,-1 0 0,-2 1 0,2 8 0,-3 1 0,1-1 0,-3-3 0,-5-5 0,-1 2 0,-4-3 0,-10-12 0,11 18 0,-15-24 0,0 0 0</inkml:trace>
  <inkml:trace contextRef="#ctx0" brushRef="#br0" timeOffset="11423">16757 7144 24575,'0'-36'0,"0"1"0,6-7 0,4-2 0,0 12 0,3-1 0,-1 0-398,0-3 1,1 0 0,1 0 397,8-3 0,3 1 0,-5 2 0,-8-3 0,0 3 194,13 1 1,-3 3-195,-18-3 49,11 16 1,-15 3-1,0 16 1</inkml:trace>
  <inkml:trace contextRef="#ctx0" brushRef="#br0" timeOffset="12669">17251 6932 24575,'0'-40'0,"0"0"0,0 0 0,0 1 0,-1 3 0,2 2 0,7 6 0,0 1 0,-7 0 0,2 3 0,12 4 0,-15 20 0,0 20 0,0 0 0,0 11 0,0 4 0,0-9 0,0 3 0,4 5 0,2 4 0,0 0-232,3 9 0,2 2 232,0-7 0,2 2 0,-2-1 0,-4-6 0,-2-1 0,3-3 0,8 5 0,-1-1 0,-13-1 0,0-6 0,14-10 0,-16-5 0,0-15 0</inkml:trace>
  <inkml:trace contextRef="#ctx0" brushRef="#br0" timeOffset="13836">19438 5997 24575,'36'0'0,"-1"13"0,4 6 0,-1-1 0,1 3 0,-7 1 0,1 3 0,0-2 0,-4-4 0,0-2 0,-1 2 0,9 14 0,-4 1 0,-5-6 0,-1-1 0,-1 1 0,-1-1 0,10 8 0,-15-4 0,-4-27 0,-16 12 0</inkml:trace>
  <inkml:trace contextRef="#ctx0" brushRef="#br0" timeOffset="14784">19438 6668 24575,'8'-44'0,"0"1"0,2 9 0,3-1 0,-1-2 0,3-8 0,1-3 0,0 0-493,-3 12 1,1 0 0,0 0-1,-2-1 493,4-10 0,-1-1 0,-3 2 0,-4 9 0,-3 2 0,2 1 127,10-7 0,-3 4 0,-10 0 0,12 13 0</inkml:trace>
  <inkml:trace contextRef="#ctx0" brushRef="#br0" timeOffset="16485">19985 6597 8191,'-15'4'0,"11"-8"1638,1-18 0,6-7 149,16-10 1031,1 4-2818,-5 3 1719,1 28-1719,4-11 3276,15-1-1638,-9 15 0,-1-2-1522,-5-13 0,-1 1-116,8 12 0,-3 2 0,-4-15 0,-5 16 0,-15 16 0,0 3 0,0 5 0,0 3 0,1 0 0,-2 1 0,-5 7 0,-3 1 0,0 0 0,-2-2 0,-5-5 0,-3-3 0,2 1 0,-1-3 0,-18 11 0,1-15 0,0 11 0,-1-3 0,1-7 0,17 0 0,1-3 0,-3-14 0,5 12 0,15-16 0,0 0 0,15 0 0,-11 0 0,28 0 0,-13 0 0,16 16 0,-10-6 0,1-1 0,1 1 0,1 0 0,8 7 0,-1-3 0,4-10 0,-8 12 0</inkml:trace>
  <inkml:trace contextRef="#ctx0" brushRef="#br0" timeOffset="17585">22314 6315 24575,'15'35'0,"1"-10"0,3 1 0,7 8 0,3 3 0,3-4 0,4 2 0,-2 2-820,-10-7 1,-1 2 0,0 0 0,1 0 540,7 5 0,2 0 0,1 1 0,-2-1 279,-4-4 0,-1-1 0,0 0 0,-2-2 192,4 5 1,-1-2-1,-2-3 1,2-1 0,-5-7-1,-8-6 1</inkml:trace>
  <inkml:trace contextRef="#ctx0" brushRef="#br0" timeOffset="18687">22419 7179 24575,'0'-33'0,"0"-1"0,8-5 0,5-5 0,-2-2 0,-5 6 0,-2-2 0,1-1 0,3 1-588,6-1 1,4 0 0,1 0 0,-3 0 587,-5 3 0,-2 0 0,0 1 0,1 5 0,8-6 0,-1 6 375,-9 6 1,0 5-376,8 7 387,19-15-387,-12 20 0,1-2 0,10-19 0,1-3 0,-4 15 0,0 1 605,-3-6 1,-1-1-606,-1 8 0,-1 1 0,10-18 0,1 15 0,-1-11 0,-15 27 0,-5-12 0,-15 16 0</inkml:trace>
  <inkml:trace contextRef="#ctx0" brushRef="#br0" timeOffset="20870">23037 6897 24575,'19'0'0,"-3"0"0,-16 15 0,16-11 0,3 28 0,17-28 0,-17 27 0,13-27 0,-29 12 0,13-16 0,-16 15 0,0-11 0,0 12 0,0 0 0,0 3 0,0 16 0,0-15 0,0-4 0,0-1 0,-16-11 0,-3 12 0,-16 0 0,15-12 0,4 11 0,16-15 0,16 0 0,4 0 0,15 0 0,0 0 0,0 0 0,1 0 0,-17 0 0,13 0 0,-28 16 0,11 4 0,1 15 0,-12 0 0,12-15 0,-16 11 0,0-27 0,-16 27 0,-4 5 0,3-17 0,-1 1 0,1 7 0,-1-3 0,-7-14 0,-1-1 0,6 8 0,1-2 0,-6-12 0,-1-2 0,-1 7 0,3-1 0,0-7 0,-23 0 0,27 0 0,1 0 0,3 0 0</inkml:trace>
  <inkml:trace contextRef="#ctx0" brushRef="#br0" timeOffset="21718">18768 8220 24575,'0'0'0</inkml:trace>
  <inkml:trace contextRef="#ctx0" brushRef="#br0" timeOffset="23953">17392 8784 24575,'40'0'0,"1"0"0,-6-4 0,3-3 0,-2 2 0,12 4 0,-2-1 0,-10-3 0,0 0 0,-2-1 0,3-3 0,-3 2 0,-7 6 0,-3-2 0,11-12 0,-15-1 0,11 12 0,-27-27 0,12 11 0,-16-15 0,1 10 0,-2-1 0,-13-2 0,-4 1 0,0-2 0,-3 3 0,-5 7 0,-3 3 0,-4-2 0,0 4 0,5 12 0,1 1 0,-8-9 0,-1 4 0,0 12 0,2 4 0,5-10 0,3 3 0,0 19 0,1 3 0,-6-6 0,3 2 0,14 12 0,2 4 0,-6-8 0,-3-1 0,6 1 0,11 8 0,4 1 0,-5-5 0,-2 2 0,3-1 0,3 3 0,2 0 0,-1 11 0,0-2 0,0-16 0,0-3 0,0 4 0,0-3 0,0 7 0,16 1 0,-12-1 0,21-17 0,4-1 0,-3 18 0,3-17 0,1 0 0,5 17 0,-9-24 0,-1-2 0,-1 6 0,23-15 0,-12 0 0,4 0 0,-13-7 0,-1-1 0,10 4 0,-15-28 0,-4 28 0,-16-11 0,0 15 0</inkml:trace>
  <inkml:trace contextRef="#ctx0" brushRef="#br0" timeOffset="25285">18433 8502 24575,'0'20'0,"0"-5"0,0-15 0,0 0 0,16-15 0,-12-5 0,11 0 0,-30 5 0,11 30 0,-28 5 0,28 0 0,-11 11 0,15-27 0,0 12 0</inkml:trace>
  <inkml:trace contextRef="#ctx0" brushRef="#br0" timeOffset="27472">18504 9260 24575,'29'0'0,"-6"0"0,-23 0 0,0-15 0,0-5 0,0 1 0,0 3 0,0 47 0,-23-23 0,17 39 0,-17-43 0,23 12 0</inkml:trace>
  <inkml:trace contextRef="#ctx0" brushRef="#br0" timeOffset="29150">19262 8361 24575,'35'16'0,"-9"-1"0,-1 5 0,2 14 0,1 2 0,2-10 0,4-2 0,-4 1 0,1 10 0,-1 0 0,8 0 0,-2-3 0,-16-13 0,-4 1 0,-6 6 0,-1-1 0,23 10 0,-28-15 0,11 11 0,1-27 0,-12 28 0,12-28 0,-16 11 0,0-15 0,15 0 0,-11 0 0,12 0 0</inkml:trace>
  <inkml:trace contextRef="#ctx0" brushRef="#br0" timeOffset="30202">19262 9049 24575,'25'-30'0,"1"1"0,1-3 0,2-3 0,1-2 0,-5 5 0,0-3 0,1 0 0,0 0-569,-2 3 1,2 0 0,0-1-1,-1 0 1,-2 2 568,-1-1 0,-1 0 0,-2 1 0,1 1 0,4-7 0,0 2 0,-5 5 225,0-9 0,-3 7 0,-16 32 0</inkml:trace>
  <inkml:trace contextRef="#ctx0" brushRef="#br0" timeOffset="31902">20091 8961 24575,'0'-36'0,"0"17"0,0-13 0,16 28 0,-12-27 0,27 27 0,4-12 0,-8 8 0,1 1 0,0 5 0,-1 0 0,0-6 0,-3 0 0,-4 8 0,-5 16 0,-15-12 0,0 43 0,-15-8 0,6 6 0,-2 4 0,-6-10 0,-1-1 0,1 2 0,-2-2 0,-5-11 0,-3-3 0,8-6 0,-1-1 0,-5 1 0,-1-1 0,-9 19 0,0-17 0,-1 13 0,1-28 0,0 11 0,15-15 0,5 0 0,15 0 0,0 0 0,15 0 0,21 0 0,-10 0 0,2 0 0,0-1 0,-1 2 0,0 6 0,-3 2 0,12 11 0,-17-1 0,13 12 0,-29-27 0,29 12 0,-28-16-820,27 0 1,-27 0 0,12 0 0</inkml:trace>
  <inkml:trace contextRef="#ctx0" brushRef="#br0" timeOffset="32752">20850 8326 24575,'33'0'0,"0"0"0,-4 0 0,1 0 0,13 0 0,0 0 0,-14 0 0,-3 0 0,0 0 0,-1 0 0,10 0 0,-15 0 0,-4 0 0</inkml:trace>
  <inkml:trace contextRef="#ctx0" brushRef="#br0" timeOffset="33649">20885 8925 24575,'25'0'0,"1"0"0,15 0 0,4 0 0,1 0 0,2 0 0,-8 0 0,2 0 0,-2 0 0,6 0 0,-2 0 0,-7 0 0,-4 0 0,3 0 0,-5 0 0,-27 0 0,12 0 0</inkml:trace>
  <inkml:trace contextRef="#ctx0" brushRef="#br0" timeOffset="34569">21961 8184 24575,'0'26'0,"0"-1"0,0 9 0,0 3 0,0 7 0,0 2 0,0-11 0,0 1 0,0-1 0,0 10 0,0 0 0,0-10 0,0 0 0,0-3 0,0-2 0,0-1 0,0 5 0,0-2 0,0 4 0,0-11 0,0 1 0,0 21 0,0-10 0,0 2 0,0-35 0,0 12 0,0-16 0</inkml:trace>
  <inkml:trace contextRef="#ctx0" brushRef="#br0" timeOffset="35450">21590 8043 24575,'36'0'0,"6"0"0,6 0 0,-2 0 0,4 0-670,-2 0 0,3 0 1,-1 0 669,-8 0 0,-1 0 0,1 0 0,4 0 0,1 0 0,-3 0 0,-6 0 0,-2 0 0,0 0 24,4 0 1,2 0-1,-2 0-24,-4 0 0,-1 0 0,-1 0 0,12 0 0,-1 0 233,-4 0 0,-4 0-233,0 0-820,-13-15 1,-24 11 0,0-12 0</inkml:trace>
  <inkml:trace contextRef="#ctx0" brushRef="#br0" timeOffset="42069">19774 3775 24575,'0'25'0,"0"1"0,-7 15 0,-2 4 0,3-10 0,0 1 0,-2 3-775,0-2 1,-2 2 0,1 1 0,1 0 774,2 0 0,1 0 0,1 0 0,-1 1 0,1 3 0,-1 0 0,1 1 0,2-1 0,1-2 0,1 2 0,0-2 0,1-2 0,-1 4 0,0-2 0,0-1 325,0-1 1,0-2 0,0-6-326,0 7 127,0 8 0,0-43 0,0 12 0</inkml:trace>
  <inkml:trace contextRef="#ctx0" brushRef="#br0" timeOffset="43219">19156 3651 24575,'35'0'0,"4"0"0,5 0 0,-10 0 0,2 0 0,4 0-820,2 0 1,4 0 0,2 0 0,0 0 668,0 0 1,1 0 0,1 0 0,1 0-242,-6 0 0,2 0 0,1 0 0,0 0 0,-1 0 392,-1 0 0,0 0 0,0 0 0,1 0 0,-1 0 0,2 0 0,0 0 0,0 0 0,0 0 0,-1 0 0,-3 0 0,-1 0 0,0 0 0,-1 0 0,0 0 103,5 0 1,0 0 0,-1 0-1,-2 0-103,6 0 0,-3 0 0,-3 0 0,3 0 0,-4 0 0,-6 0 0,-7 0 0,-10 0 0,-5 0 0</inkml:trace>
  <inkml:trace contextRef="#ctx0" brushRef="#br0" timeOffset="64969">14464 10336 24575,'-35'0'0,"0"0"0,-4 0 0,-1 0 0,7 0 0,-1 0 0,-3 0-784,-6 0 0,-1 0 0,-2 0 784,-2 0 0,0-1 0,-1 2 0,10 2 0,0 2 0,-1 0 0,1-2 0,-9-3 0,0-1 0,3 6 0,7 8 0,2 5 0,0-2 214,1-8 1,1-2-1,2 4-214,-6 13 0,5 5 207,4-4 0,3 2-207,6 1 0,5 1 0,5 7 0,4 1 0,4-1 0,4 0 0,2 2 0,8-3 0,24-5 0,10-3-163,-11-3 1,3 0-1,3-2 163,0-9 0,4-2 0,1-2 0,-2 1 0,-3 0 0,-1 0 0,0-1 0,0 1 0,0 0 0,0 0 0,-1-1 0,-1-3 0,0-2 0,-1-3 0,-3 1 41,12 6 0,-5 2-41,-14-1 0,-3 0 0,11-4 0,-15 35 0,-5-18 0,-15 22 1701,0-7-1701,-6-11 0,-3 1 0,-11 13 0,-10-6 0,-7 0 0,2-4 0,-4-3-297,1-6 0,-4-3 0,0 1 297,5 0 0,1-1 0,0-1 0,0-3 0,0-2 0,2 0 0,-11 8 0,3-2 0,14-7 0,2-1 0,-1 1 0,3-4 0,4-6 0,4 0 0</inkml:trace>
  <inkml:trace contextRef="#ctx0" brushRef="#br0" timeOffset="68952">14676 11201 24575,'0'-36'0,"-16"-7"0,-19 22 0,9 7 0,-3 4 0,-6 7 0,0 6 0,6 8 0,3 2 0,-1-4 0,3 3 0,5 8 0,2 3 0,-5 2 0,1 1 0,9 1 0,3 1 0,-5 15 0,4 0 0,9-12 0,2-3 0,-1-1 0,0-3 0,0 8 0,0-13 0,0 1 0,24-5 0,-3-15 0,8-6 0,1-3 0,9-11 0,-13-4 0,-1-3 0,-6 8 0,-2-1 0,-7-6 0,-1 1 0,7 5 0,-16 5 0,0 46 0,15-7 0,-14 9 0,2 0 0,29-9 0,-28 23 0,11-43 0,1 11 0,-12-15 0,43 0 0,-28-13 0,1-5 0,21 0 0,4-3 0,-9-4 0,0-6 0,-2 1-439,-2 1 0,-1-1 1,0-1 438,-4 3 0,0-1 0,-2-1 0,-2 3 0,7-12 0,-5 1 0,-7-4 0,-1 10 0,15 28 0,-28 8 0,11 39 0,-14-17 0,-2 1 0,1 20 1316,0-12-1316,0-19 0,0-16 0,0-16 0,0-3 0,-1-9 0,2-3 0,15-10 0,-15 10 0,2 3 0,13 8 0,-1 5 0,-11 15 0,35 0 0,-17 0 0,21 15 0,-8-11 0,-15 28 0,11-28 0,-27 35 0,12-18 0,-16 22 0,0-7 0,-16-1 0,12 0 0,-11 1 0,15-17 0,0-35 0,0-23 0,6 5 0,3-2 0,0-4 0,2 1 0,6 2 0,1 2 0,-8 11 0,0 1 0,7-4 0,-3 7 0,-10 16 0,27-12 0,-11 16 0,15 0 0,1 0 0,-1 16 0,0 19 0,-24-6 0,-2 5 0,8 9 0,-3 2 0,-11 4 0,-2 0 0,7-4 0,0 0 0,-7 0 0,-2-4 0,1-12 0,0-3 0,0 10 0,0-21 0,31-46 0,-13 5 0,3-3 0,6 5 0,3 0 0,-1-3-202,-3-5 0,-2-4 0,1 3 202,4 4 0,1 2 0,-3 0 0,2-10 0,-3 2 0,1 3 0,-3 5 0,-4 7 0,-5 36 0,-12 18 0,-6 10 0,4 0 0,-1 4 0,-1 3-424,-1-12 0,-1 2 1,-1 0-1,0 1 1,2-1 423,0 9 0,2 0 0,-1 0 0,0 0 0,-2-8 0,0 1 0,0-1 0,0 0 0,-1-3 0,-1 12 0,-1-3 0,1-2 180,4-6 0,1-2 1,-3-2-181,-5 1 0,1-6 0,7-3 0,0-13 0,0-30 0,0-18 0,0-9 0,0-1 0,0-6 0,0-2 0,0 9 0,0-2 0,0-1 0,0 0 116,0-3 1,0-2 0,0 2-1,0 2-116,-1-3 0,0 2 0,3 2 0,2 3 0,1 2 0,1 0 0,0 3 0,0 2 0,2 1 0,9-4 0,1 2 0,-1-11 0,2 4 0,2 21 0,1 2 0,-3-1 0,-1-1 0,9-9 0,5 27 1717,-13-12-1717,5 21 0,3 6 0,0-2 0,1 2 0,8 4 0,-1 5 0,-6 8 0,-3 3 0,-7-11 0,-3 1 0,0 22 0,-16-12 0,0-11 0,-32 15 0,7-9 0,-5-1 0,-13-5 0,-4-1 0,17-2 0,0 1 0,0-2 0,-10 3 0,2-2 0,10-8 0,3 1 0,2 7 0,3-2 0,0-11 0,4 11 0,16-15 0</inkml:trace>
  <inkml:trace contextRef="#ctx0" brushRef="#br0" timeOffset="71052">17216 11165 24575,'22'-37'0,"0"0"0,1 0 0,-1 1 0,2-1 0,1-1 0,2 0 0,-3 5 0,1 1 0,1-1 0,0 0 0,0-1-656,1-4 1,0-1-1,0 0 1,-1 0 0,0 2 451,2-1 0,0 2 0,-2 1 1,-2-1 203,-4 1 0,-1-1 0,-3 1 0,0 4 632,3-7 0,-3 1-632,-6-10 0,-4 4 668,-6 18-668,-6-5 0,-4 5 0,-10 21 0,-15-12 1080,10 14 0,-1 4-1080,-1 3 0,-1 6 0,-7 16 0,0 5 0,-2-4 0,3 4-267,11 2 0,3 5 0,0-2 267,1-7 0,1 0 0,2 0 0,5 5 0,2 0 0,2 1 0,0-1 0,2 1 0,1-1-100,3 1 0,2-1 1,-1 0 99,0 11 0,0-2 0,0 0 0,0-2 0,0-5 0,0-3 0,0-6 0,0-1 0,0-1 0,0-1 0,0 10 0,0 8 788,0-6-788,0 6 312,0-7-312,0-1 0,0 0 0,0-15 0,16 11 0,-12-11 0,35-1 0,-17-3 0,5-13 0,4-6 0,4-3 0,1-4 0,-2 1 0,2-3 0,0-2-245,0-2 0,1-3 0,0-1 245,3-2 0,2-1 0,-3-2 0,-2-5 0,-2-3 0,-1 2 0,-3 5 0,0 2 0,-3-3 0,-3-4 0,-2-2 0,0 3 0,4 2 0,-3 1 0,-14 0 0,-1 3 0,7 5 0,-47 50 0,19 3 0,0 7 0,-8 0 0,-5 4 0,3 2-302,11-9 0,2 3 1,0-1-1,-1 0 302,-6 6 0,-2-1 0,1 1 0,4 1 0,1 0 0,2-4 345,0-4 0,0-4-345,-5 16 0,15-51 0,31-19 0,-12-5 0,1-3 0,15 0 0,1-1 0,-7-7 0,-3-1 626,-8 8 0,-1 1-626,14-8 0,-27 20 0,12 15 0,-16 0 0</inkml:trace>
  <inkml:trace contextRef="#ctx0" brushRef="#br0" timeOffset="71520">18292 10689 24575,'0'0'0</inkml:trace>
  <inkml:trace contextRef="#ctx0" brushRef="#br0" timeOffset="73633">18556 10971 24575,'0'47'0,"0"0"0,0-1 0,0 1 0,0 2 0,0 0 0,0-5 0,0-2 0,0-14 0,0-1 0,0 0 0,0-3 0,0-5 0,0-19 0,0-51 0,0 16 0,0-4 0,5-2 0,1-4 0,-1 1-191,-4 7 1,-1 0-1,3 0 191,6-6 0,3-1 0,-2 1 0,-3 6 0,-1 1 0,1 4 0,2 1 0,2 3 0,3-8 0,3 9 0,3 23 0,-1-12 0,13 16 572,-29 0-572,13 0 0,0 16 0,-7 8 0,1 3 0,8 1 0,0 3 0,-6 5 0,0 5 0,-1-1-189,1-5 1,1-2 0,-3 1 188,-2 2 0,-2 1 0,0-2 0,3 14 0,-2-4 0,-7-16 0,0-3 0,0 1 0,0-3 0,0-4 0,0-5 0,15-15 0,5-15 282,4-9 1,3-3-283,0-1 0,1-3 0,-5-3 0,0-5 0,1 2 0,0 6 0,0 2 0,-1-3 0,-3-5 0,-2-3 0,-1 3 0,1-1 0,-1 2 0,0-3 0,-3 11 0,-10 24 0,12 24 0,-13 18 0,-6 10 0,-2-6 0,-1 3 0,1 1-453,3-6 1,2 1 0,0 0 0,-2 0 452,-1 1 0,-2 1 0,1 0 0,1-2 0,2 8 0,1-1 0,1-4 0,-1 3 0,0-4 0,0-7 0,0-5 0,0-12 0,5-42 0,5-17 0,12 2 0,7-6 0,-9 11 0,2-4 0,1-3 0,1 0 0,1 2-567,0 3 1,1 0 0,0 2 0,1-2 0,0 1 566,3-5 0,0 0 0,1-1 0,-1 1 0,-2 2 0,1-3 0,-2 1 0,-1 2 0,-2 0 491,2-6 0,-2 2 1,-3 3-492,-2 0 0,-3 6 0,-1-4 0,-15 21 0,0-1 0,-15 12 3095,-5-27-3095,-3 27 0,-5 4 35,1-7 1,-1-2-36,-7 0 0,0 2 0,7 5 0,1 0 0,-7-6 0,1 1 0,-6 7 0,10 7 0,-1 1 0,-7-4 0,8 16 0,-1 7 0,2-1 0,1 3 0,8-1 0,1 3 0,1 0-213,-2 3 0,2 2 0,2 0 213,1 4 0,3 1 0,0 0 0,-1-2 0,0 0 0,1 0 0,3 3 0,2 0 0,0-2 0,-4 11 0,5-4 0,12-10 0,1-4 0,-4 3 0,12-21 0</inkml:trace>
  <inkml:trace contextRef="#ctx0" brushRef="#br0" timeOffset="74870">19950 10866 24575,'0'34'0,"0"-1"0,0 1 0,0 5 0,0 0 0,0 1 0,0 7 0,0 1 0,0 0-973,0 2 1,0 0 0,0-1 972,0-2 0,0 0 0,0 0 0,0 0 0,0 0 0,0 0 0,0 0 0,0 0 0,0 0 0,0-8 0,0 0 0,0 0 0,0 1 0,0 2 0,1 0 0,-1 1 0,-1-1 0,-2-1 0,-1-1 0,0 1 0,-1-1 0,1 2 0,0 0 0,-1 0 0,-1-3 0,-5 5 0,-1-3 0,-1-1 307,1-3 1,0-1 0,1-3-308,1 5 0,0-5 479,-5 2-479,-1-19 0,-3-16 0,-17-32 0,10 7 0,1-4 0,6-7 0,-1-3 505,1 10 0,-2-1 0,2 3-505,0-2 0,1 3 0,-9-9 0,11 3 0,16 13 0,6-5 0,4-3 0,8-7 0,7-3 0,-6 8 0,2-4 0,2-1 0,2 1-820,5-3 1,2 0 0,3 0 0,1-3 717,-4 5 0,2-1 0,1-2 0,1 0 0,0 0 0,-1 1 102,-1 2 0,0 1 0,-1-1 0,1 1 0,0 0 0,1 0 0,0 0 0,1 1 0,0-1 0,0 1 0,-1-1 0,-2 0 0,3-3 0,-1 0 0,-1 0 0,-3 0 0,-2 0-193,-3 0 1,-3-1-1,-1 2 1,-1 0 192,6-5 0,-1 1 0,-4 0 0,-8 4 0,-3-1 0,-1 6 0,10-10 0,-5 9 0</inkml:trace>
  <inkml:trace contextRef="#ctx0" brushRef="#br0" timeOffset="75403">20920 10231 24575,'0'0'0</inkml:trace>
  <inkml:trace contextRef="#ctx0" brushRef="#br0" timeOffset="76470">21167 11077 24575,'0'30'0,"0"9"0,0-20 0,0 1 0,0-4 0,0-16 0</inkml:trace>
  <inkml:trace contextRef="#ctx0" brushRef="#br0" timeOffset="79472">15311 12700 24575,'29'0'0,"-5"0"0,-24 0 0,0 0 0,15 0 0,-11 0 0,12 0 0,-32-16 0,12 12 0,-11-11 0,15 15 0</inkml:trace>
  <inkml:trace contextRef="#ctx0" brushRef="#br0" timeOffset="81969">15311 12665 24575,'0'35'0,"0"0"0,0 1 0,0-1 0,0 0 0,0 0 0,0 0 0,0 1 0,0-3 0,0 2 0,0-1 0,0 9 0,0 0 0,0-8 0,0 1 0,0-3 0,0 0 0,0-3 0,0 5 0,-16-4 0,12-11 0,-11 0 0,15-5 0,0 1 0,0-12 0,0 11 0</inkml:trace>
  <inkml:trace contextRef="#ctx0" brushRef="#br0" timeOffset="84500">14958 12559 24575,'33'0'0,"1"0"0,2 0 0,2 0 0,-4 0 0,2 0 0,0 0 0,3-1 0,-1 0 0,-1 3 0,2 6 0,-2 0 0,10-8 0,-4 3 0,-22 13 0,-2 0 0,16-12 0,-4 11 0,-11 1 0,-1-12 0,13 12 0,-28-16 0,11 0 0,1 15 0,-12-11 0,12 12 0,-16-16 0,15 0 0,-11 0 0,12 0 0</inkml:trace>
  <inkml:trace contextRef="#ctx0" brushRef="#br0" timeOffset="86176">16316 12524 24575,'0'25'0,"0"1"0,-7 7 0,-1 4 0,6-3 0,1 2 0,0 0 0,-4 0 0,-1 1 0,1 0 0,4-2 0,1 1 0,1-1 0,-1 9 0,0-2 0,0-14 0,0-1 0,0 0 0,0-3 0,0-5 0,0 20 0,0-33 0,0 18 0,0-24 0</inkml:trace>
  <inkml:trace contextRef="#ctx0" brushRef="#br0" timeOffset="87469">16034 12629 24575,'35'0'0,"-3"0"0,3 0 0,2 0 0,0 0 0,8 0 0,1 0 0,-6 0 0,-2 0 0,-10 0 0,-3 0 0,2 0 0,5 0 0,-28 0 0,27 0 0,4 0 0,4-15 0,-12 6 0,-3-2 0,-4-8 0,-4 3 0</inkml:trace>
  <inkml:trace contextRef="#ctx0" brushRef="#br0" timeOffset="89400">17251 12629 24575,'0'26'0,"0"-1"0,0 16 0,0 5 0,0-11 0,0 2 0,0 0-281,0 5 1,0 0 0,0 0 280,0-6 0,0 0 0,0-2 138,0 7 0,0-4-138,0 0 140,0 2-140,0-35 0,0 12 0,0 0 425,-16 3-425,13 17 0,-13-1 0,16 0 0,0-15 0,0-20 0,0-35 0,0 2 0,0-5 0,0 2 0,0-2 0,0-2-378,0-1 1,0-2 0,0 0 377,0-6 0,0-1 0,0 0 0,0 3 0,0 0 0,0 0 0,0-1 0,0 0 0,0 3 0,0 7 0,0 2 0,0 0-40,0-4 1,0 0 0,0 2 39,0 0 0,0 2 0,0 0 0,0 1 0,0 8 0,0 3 0,0 5 0,16 3 1124,3 16-1124,5 0 0,3 0 63,0 0 0,1 0-63,17-1 0,4 2 0,-13 4 0,0 1 0,0-1 0,-2-4 0,0-1 0,0 3 0,1 6 0,0 4 0,-3-4 0,-4-7 0,-1 0 0,0 6 0,-3 0 0,-5-8 0,-3 0 0</inkml:trace>
  <inkml:trace contextRef="#ctx0" brushRef="#br0" timeOffset="90517">17286 12841 24575,'47'0'0,"1"0"0,-10 0 0,0 0 0,2 0 0,-2 0 0,-10 0 0,-5 0 0,-3 0 0,11 0 0,-27 16 0,12-12 0,-16 11 0,0-15 0,0 0 0,0 0 0</inkml:trace>
  <inkml:trace contextRef="#ctx0" brushRef="#br0" timeOffset="113386">14605 14429 24575,'-35'31'0,"9"-13"0,1 3 0,5 12 0,1 5 0,1-10 0,0 1 0,3 0 0,4 9 0,2-2 0,-7 0 0,1-1 0,13-1 0,0-1 0,-14 6 0,15-6 0,2 0 0,-1 7 0,0-15 0,0 1 0,0 9 0,0 0 0,0 0 0,16-15 0,-12-4 0,27-16 0,-11 0 0,5-6 0,1-4 0,-6-5 0,-1-5 0,15-13 0,-1-5 0,-13 1 0,-1 0 0,8 1 0,-3 1 0,-14 8 0,-1 3 0,23 5 0,-28 3 0,11 16 0,-15 16 0,16 19 0,-7-9 0,2 3 0,6 6 0,1 0 0,0 1 0,-1-1 0,2 1 0,-2-2 0,2 6 0,-2-14 0,-2-5 0,-12-17 0,13 11 0,0-15 0,-12-31 0,27 7 0,-28 0 0,-2-3 0,15 2 0,-1-1 0,-12 0 0,-2-2 0,7-7 0,0-1 0,-7 1 0,-2 0 0,1-1 0,0 1 0,0 0 0,0-1 0,0 1 0,0 0 0,0-1 0,0 1 0,1 7 0,-2 1 0,-7 0 0,0 3 0,4 5 0,-27-13 0,27 29 0,-12-13 0,16 16 0,0 0 0</inkml:trace>
  <inkml:trace contextRef="#ctx0" brushRef="#br0" timeOffset="114470">15893 14534 24575,'25'0'0,"1"0"0,8 0 0,2 0 0,9 0 0,1 0 0,-1-1 0,0 2 0,-1 7 0,-2 0 0,-14-6 0,-1 0 0,4 5 0,-3 2 0,-7 6 0,18-11 0,-35 12 0,12-16 0</inkml:trace>
  <inkml:trace contextRef="#ctx0" brushRef="#br0" timeOffset="115819">15787 15028 24575,'26'0'0,"-1"0"0,9 0 0,3 0 0,7 0 0,2 0 0,-1 0 0,0 0 0,-1 0 0,-2 0 0,-13 0 0,-3 0 0,1 0 0,-3 0 0,-4 0 0,-5 0 0,1 0 0,-12 0 0,12 0 0,-16 0 0</inkml:trace>
  <inkml:trace contextRef="#ctx0" brushRef="#br0" timeOffset="119472">17040 14464 24575,'0'25'0,"0"1"0,0 4 0,0 5 0,0 2 0,0 0 0,0 3 0,0 1 0,0 1-820,0 7 1,0 0 0,0 2 0,0 0 486,0-4 0,0 1 0,0 0 1,-1-1-1,2-1 333,-2 1 0,2-1 0,-1-2 0,0 1 241,0-2 0,0 0 0,0-2 0,0-4-241,0 11 0,0-5 457,0-7 1,0-6-458,0-10 0,0-4 0,15-64 0,-13 21 0,0-4 0,7-2 0,4-3 0,-4-1 585,-5-5 1,-5-3-1,2 3-585,4 4 0,2 1 0,-3 0 0,-3-6 0,-1-1 0,-1 1 0,1 7 0,0 1 0,0 1 145,0-12 0,0 1-145,0 11 0,0 0 0,0 1 0,0-5 0,0 1 0,0-7 0,0 2 0,-1 14 0,2 1 0,7-6 0,0-1 0,-6 7 0,0-1 417,5 0 1,1 2-418,8-10 181,-12 5-181,27 27 0,-11-12 0,15 16 0,-3 0 0,3 0 0,-3 0 0,2 0 0,0 0 0,2-1 0,-2 2 0,9 6 0,-3 2 0,-4 0 0,-2 2 0,-6-3 0,-5 3 0,-3 21 0,-5 3 0,-13-9 0,-4 3 0,3 6 0,-2 0 0,-5 0 0,-3 1 0,1 7 0,-4 0 0,-7-12 0,-5-2 0,1 1-200,3 1 0,2-1 0,-3-1 200,-8 3 0,-4-3 0,1-3 0,-5-5 0,1-3 0,-3 8 0,0-5 0,3-18 0,1-2 0,7 7 0,1-1 0,0-6 0,3-2 0,5 1 0,3 0 0</inkml:trace>
  <inkml:trace contextRef="#ctx0" brushRef="#br0" timeOffset="120717">18186 14464 24575,'-23'40'0,"-1"1"0,0-1 0,6-6 0,-1 1 0,1 1 0,3 1 0,3 2 0,2 1 0,1 1 0,1-1-634,-1 0 0,0 0 0,1 0 0,2 1 634,4 0 0,2 1 0,2-1 0,-2 0 0,0 7 0,0-1 0,0 1 0,0 2 0,-1 0 0,2-1 0,3-6 0,1-1 0,2-2-36,3-4 0,1-1 0,3 0 36,2 0 0,2-1 0,3-1 0,6-2 0,3-1 0,-1-1 0,-4-4 0,0 0 0,0-1 160,4 5 1,0 0 0,-1-4-161,0-5 0,-1-1 0,7 7 0,-1-1 0,-9-7 0,-1-1 626,-5 2 0,1-3-626,20 4 750,-35-4-750,12-16 0,-16 0 0,0 0 0</inkml:trace>
  <inkml:trace contextRef="#ctx0" brushRef="#br0" timeOffset="121884">18733 14781 24575,'33'34'0,"0"-1"0,-4-4 0,1 1 0,2 1 0,-2-1 0,1 1 0,2 1 0,-2 1-820,1 3 1,-1 2 0,0 0 0,0-1 779,0-5 1,1 0 0,-2-1-1,-1 1 40,-5 0 0,-2 2 0,0-1 0,0-3 327,7 2 0,1-2 0,-3-2-327,1 9 0,-1-3 117,4-6 0,-3-5 0,-6-3 0,1-5 0</inkml:trace>
  <inkml:trace contextRef="#ctx0" brushRef="#br0" timeOffset="122800">18874 15752 24575,'0'-26'0,"0"1"0,13-9 0,5-3 0,-5 4 0,-1-3 0,3-1-721,0 2 0,3-3 0,1 0 0,-1 0 721,0 1 0,0 1 0,0-1 0,-1 0 0,-2 0 0,-1-2 0,-1 2 0,-1 1 0,1-1 0,-2 1 0,1 3 182,5-4 1,-3 4-1,-10-2 1,12 19 0</inkml:trace>
  <inkml:trace contextRef="#ctx0" brushRef="#br0" timeOffset="124658">19597 15787 24575,'0'-20'0,"0"5"0,16-1 0,19-19 0,-9 15 0,3 0 0,6-5 0,1-1 0,-8 8 0,-2 1 0,10-2 0,-5 3 0,-27 16 0,12 0 0,-16 16 0,-9 19 0,-7 14 0,-6-4 0,-9-12 0,-6-5 0,-1 5 0,8 1 0,0 7 0,-1 0 0,-2-3 0,0-8 0,-3-10 0,-3-6 0,1-3 0,4 3 0,0 9 0,2 0 0,4-6 0,-19-13 0,43 11 0,-12-15 0,32-15 0,-12 11 0,27-12 0,-27 16 0,28 0 0,-29 0 0,29 0 0,3 0 0,4 0 0,-1 6 0,-1 4 0,4 9 0,-10-10 0,-3 2 0,-9 20 0,13-27 0,-28 12 0,11-16 0,1 0 0,-12 0 0,27 0 0,-27 0 0,12 0 0</inkml:trace>
  <inkml:trace contextRef="#ctx0" brushRef="#br0" timeOffset="125603">20091 15099 24575,'26'0'0,"-1"0"0,2 0 0,1 0 0,7 0 0,0 0 0,1 0 0,-1 0 0,-7 0 0,-1 0 0,-1 0 0,-1 0 0,10 0 0,0 0 0,-15 0 0,-4 0 0,-16 0 0,0 0 0</inkml:trace>
  <inkml:trace contextRef="#ctx0" brushRef="#br0" timeOffset="126500">20126 15469 24575,'34'0'0,"-1"0"0,-4 0 0,1 0 0,2 0 0,4 0 0,-2 0 0,3 0 0,0 0 0,7 0 0,-2 0 0,-14 0 0,-1 0 0,3 0 0,-1 0 0,8 0 0,-9 0 0,-13 0 0</inkml:trace>
  <inkml:trace contextRef="#ctx0" brushRef="#br0" timeOffset="127385">21096 14570 24575,'0'41'0,"0"0"0,0 4 0,0 4 0,0-9 0,0 4 0,0 1 0,0-1-970,0 6 1,0-1 0,0 1 969,0-10 0,0 2 0,0 0 0,0-2 0,0 8 0,0-1 0,0-3 288,0-9 1,0-1 0,0-1-289,0 3 0,0 0 0,0-6 491,0 9-491,0 8 0,0-43 0,0 28 0,0-28 0,0 11 0</inkml:trace>
  <inkml:trace contextRef="#ctx0" brushRef="#br0" timeOffset="128320">20550 14640 24575,'37'0'0,"0"0"0,8 0 0,2 0 0,-9 0 0,1 0 0,2 0-666,4 0 0,2 0 0,-2 0 666,-8 0 0,-1 0 0,1 0 0,3 0 0,2 0 0,-3 0 264,7 0 1,-2 0-265,-9 0 0,0 0 0,-3 0 178,-1 0 1,-3 0-179,7 0 0,-3 0 0,3 0 0,-15-15 0,-5 11 0,-15-12 0</inkml:trace>
  <inkml:trace contextRef="#ctx0" brushRef="#br0" timeOffset="129320">22278 14323 24575,'0'25'0,"0"1"0,0 0 0,0 3 0,0 12 0,0 4 0,0-1 0,0 2 0,0-11 0,0 0 0,0 1 0,0-1 0,0 0 0,0 1-349,0-1 1,0 0 0,0 1 348,0 3 0,0 2 0,0 0 0,0 1 0,0-1 0,0 1 0,0 2 0,0 1 0,0 0 0,0 2 0,0 0 0,0-2 0,0-10 0,0-2 0,0 1 0,0 0 0,0 1 0,0-2 171,0 4 0,0-4-171,0 6 0,0-7 0,0-32 0</inkml:trace>
  <inkml:trace contextRef="#ctx0" brushRef="#br0" timeOffset="130284">22631 14746 24575,'26'29'0,"0"0"0,0-1 0,4 7 0,0 0 0,-1 1 0,-2 1 0,0-1 0,1 1 0,1-1 0,1-1 0,-3 0 0,-7-6 0,-2 0 0,-1-1 0,1 4 0,-1-1 0,1-4 0,-4-1 0,-10 1 0,11-11 0</inkml:trace>
  <inkml:trace contextRef="#ctx0" brushRef="#br0" timeOffset="131407">22596 15646 24575,'0'-26'0,"0"1"0,-2-9 0,4-3 0,5 2 0,4-4 0,2 0-352,0 4 0,2 1 0,1-2 1,3-3 351,0 1 0,4-3 0,1-3 0,1 1 0,0 1 0,-2 3-534,5-4 1,-1 3 0,0 0 0,1-1 533,-2 0 0,3-2 0,-1 0 0,-1 4 0,-4 5 0,7-4 0,-5 5 411,-7 6 1,-1 3-412,15 5 0,-29 3 0,13 16 0</inkml:trace>
  <inkml:trace contextRef="#ctx0" brushRef="#br0" timeOffset="132673">23354 15434 24575,'0'-35'0,"0"-8"0,0 5 0,0 11 0,0 11 0,0 32 0,0-12 0,0 35 0,0-6 0,0 3 0,0 5 0,0 4 0,0-6 0,0 3 0,0-2 0,0-4 0,0-1 0,0 0 0,0 1 0,0 0 0,0-2 0,0 5 0,0-3 0,0-9 0,0-3 0,0-9 0</inkml:trace>
  <inkml:trace contextRef="#ctx0" brushRef="#br0" timeOffset="133609">23495 14958 24575,'36'0'0,"-11"0"0,1 0 0,13 0 0,-7 0 0,2 0 0,-2 0 0,-1 0 0,5 0 0,1 0 0,-5 0 0,-2 0 0,-2 0 0,-5 0 0,-3 0 0,-4 0 0</inkml:trace>
  <inkml:trace contextRef="#ctx0" brushRef="#br0" timeOffset="134584">23460 15311 24575,'16'29'0,"19"-6"0,-9-21 0,3-4 0,6 2 0,0 0 0,-7 0 0,-1 0 0,-1 0 0,-1 0 0,18 0 0,-5 0 0,-11 0 0,4 0 0,-27 0 0,12 0 0,-16 0 0</inkml:trace>
  <inkml:trace contextRef="#ctx0" brushRef="#br0" timeOffset="135543">24465 14235 24575,'0'29'0,"0"0"0,0 13 0,0-6 0,0 2 0,0-11 0,0 1 0,0 14 0,0 2 0,0 0 0,0 2-705,0-2 0,0 2 0,0 1 705,0 1 0,0 0 0,0 2 0,0-8 0,0 2 0,0 1 0,0 0 0,0 1 0,0 1 0,0-1 0,0-1 0,0 6 0,0-3 0,0 0 0,0-3 0,0 0 0,0-6 101,0 0 1,0-7-1,0 3 1,0-19-1</inkml:trace>
  <inkml:trace contextRef="#ctx0" brushRef="#br0" timeOffset="136684">23936 14270 24575,'26'0'0,"-1"0"0,9 1 0,3-2 0,6-6 0,4-2-595,-8 3 1,3-1 0,-2 1 594,-3-1 0,-1 1 0,1-1 0,8-3 0,2-1 0,-2 1 0,-7 3 0,-2 1 0,0-1 0,5-3 0,0-3 0,-1 1 0,-7 0 0,0-1 0,-1 2 288,13 1 0,-2 1-288,-10 0 0,-3 2 73,5 7 1,-19 0 0,-16 0 0</inkml:trace>
  <inkml:trace contextRef="#ctx0" brushRef="#br0" timeOffset="138087">24854 13741 24575,'22'17'0,"1"1"0,-1 13 0,-1 5 0,-3-1 0,-1 4-773,-4 4 0,-2 5 0,0-2 773,1-5 0,0-2 0,0 3 0,-3-4 0,0 1 0,0 1 0,-1-2 0,-1 2 0,0-2 0,-2 1 38,2 2 1,-2 0-1,-1-1-38,-3-5 0,-1 0 0,-1 1 0,1 4 0,0 1 0,0-1 0,0-3 0,0-1 0,0 1 0,1 3 0,-1 1 0,-1-1 0,-3-4 0,-3-1 0,2 0 0,4 3 0,1 0 0,-2 0 0,-8-2 0,-2 0 0,2 0 0,8 2 0,3 0 0,-4-1 0,-13 9 0,1-2 264,13 0 0,0-1-264,-12-8 0,-3 0 0,0 8 0,-2 0-225,5-13 0,-2 0 1,-1 1 224,-5 3 0,-2 2 0,2-1 0,5 1 0,3-1 0,-2 0 0,-6 1 0,-2-1 0,3 0 0,1 10 0,1 0 374,2-12 0,0-1 0,0-3-374,-2 0 0,3-1 247,6 4 0,0-5-247,-21-7-820,27-5 1,-12-15 0,16 0 0</inkml:trace>
  <inkml:trace contextRef="#ctx0" brushRef="#br0" timeOffset="148186">16581 7426 24575,'0'0'0</inkml:trace>
  <inkml:trace contextRef="#ctx0" brushRef="#br0" timeOffset="148733">16687 8678 8191,'0'20'0,"0"-4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19:40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62 9931 24575,'19'0'0,"13"0"0,-29 0 0,29 0 0,-28 0 0,-4 0 0,-20 0 0,-15 0 0,9-1 0,1 2 0,-14 14 0,4-13 0,3 0 0,9 14 0,-24-16 0,58 0 0,25 0 0,7-16 0,-10 14 0,0 0 0,3-13 0,-17 15 0,13 0 0,-29 0 0,13 0 0,0 0 0,-12 0 0,27 0 0,-27 0 0,1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21:09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80 16034 24575,'0'0'0</inkml:trace>
  <inkml:trace contextRef="#ctx0" brushRef="#br0" timeOffset="32583">14993 9084 24575,'0'26'0,"0"-1"0,-8 10 0,-4 5 0,1 3 0,4-2 0,2 3 0,-1 3 0,1 1-547,-1-9 1,0 2 0,-1 1 0,1 1 0,0 0 0,1 0 142,1 0 0,1 0 1,0 1-1,1-1 0,0 0 1,1-1 403,0 5 0,1 0 0,0-1 0,0-1 0,1 0-56,-1 6 0,0 1 0,0-3 0,0-1 56,0 3 0,0-3 0,0-2 432,0-9 0,0-1 1,0-3-433,0 2 0,0-4 0,0 4 0,0-15 0,0-55 0,0-24 0,0 26 0,0-1 0,0-5 170,-3-1 1,0-4 0,-1-3 0,1-1 0,0 4-171,1-4 0,2 1 0,0 0 0,-2 1 0,-2-3 0,0 0 0,-1 0 0,2 2 0,2 3 0,1 2 0,1 0 0,-1 1 356,0-7 0,0 1 0,0 1-356,0 4 0,0 1 0,0 2 0,0-7 0,0 2-20,-2 0 1,4 2 19,13 7 0,2-1 0,-7-7 0,3 0 0,20 6 0,1 0 0,-20 6 0,-3-3 0,3 5 0,11-1 0,1 3 0,-7-3 0,-3 1 0,4-6 2074,11 15-2074,-27 4 624,27 16-624,-11 0 45,15 32-45,-5-4 0,-1 7 0,-9-3 0,-1 5 0,-1 1-296,3 6 0,0 1 1,0 0 295,-3-3 0,0 0 0,-3-1 0,-8-4 0,-2-1 0,2-3 0,10 4 0,-2-4 0,-13-7 0,0-1 0,6 1 0,-1-1 0,-7 15 0,0-7 0,0 0 0,0 6 443,-13-6 1,-5 1-444,0-6 0,-3-1 0,-16 1 0,-5-1 0,14-9 0,-1 0 0,-2-3 0,-17-3 0,-2-5 0,14 0 0,0-2 0,2-1 0,-5-3 0,4-2 0,7 1 0,5 0 0,7 0 0</inkml:trace>
  <inkml:trace contextRef="#ctx0" brushRef="#br0" timeOffset="57768">3916 8326 24575,'24'9'0,"-1"1"0,5-1 0,3-2 0,2-5 0,3-3 0,1 0-433,3 1 0,1 0 1,-1 0 432,-3 0 0,-1 0 0,1 0 0,8 0 0,1 0 0,0 0-390,-1 0 1,-1 0 0,1 0 389,2 0 0,1 0 0,0 0 0,-4 0 0,1 0 0,-1 0 0,2 0 0,0 0 0,-1 0 0,-3 0 0,-1 0 0,2 0 0,-6 0 0,3 0 0,0 0 0,-1 0 0,1 0 0,1 0 0,-1 0 0,0 0 0,0 0 0,0 0 0,0 0 0,1 0 0,0 0 0,1 0 0,-1 0 0,-1 0 0,9 0 0,-2 0 0,0 0 0,-2 0 0,0 0 0,-1 0 83,-3 0 0,0 0 0,-2 0-83,7 1 0,-2-2 0,-9-4 0,-1-1 0,-1 1 0,5 3 0,-1 0 0,6-6 0,0 1 0,-8 6 0,1 2 0,6-1 0,2 0 0,5-8 0,0 0 0,-3 6 0,0 0 0,-11-3 0,1-1 0,3 1 0,4 4 0,5 2 0,0 0 0,-3-2 0,-2-3 0,-1-2 0,2 1-173,-3 3 0,3 3 1,2-1-1,-1 0 1,-5-3 172,4-6 0,-4-3 0,1 1 0,-4 6 0,0 1 0,1-1 0,-1 0 0,11-6 0,0-2 0,-1 1 142,-2 5 0,0 1 0,-1 0-142,-2 0 0,-1 0 0,-3 2 165,1 3 0,-3 2-165,0-1 0,-6 0 0,-10 0 0,11 0 1535,-27 0-1535,27 0 0,15 0 0,6 0 0,-19 0 0,0 0 0,3 0-43,5 1 1,4-1-1,0 1 1,-3-3 42,-1-2 0,-2-3 0,-2 2 0,-1 4 0,0 1 0,-4-2 0,2-8 0,-5 4 0,6 22 0,-19-13 0,-16 13 0</inkml:trace>
  <inkml:trace contextRef="#ctx0" brushRef="#br0" timeOffset="60401">16510 16475 24575,'34'0'0,"-1"0"0,0 0 0,2 0 0,3 0 0,8 0 0,2 0 0,3 0-820,-5 0 1,3 0 0,0 0 0,-1 0 715,-3 0 1,0 0 0,0 0 0,0 0 103,5 0 0,0 0 0,1 0 0,-2 0 0,-3 0 0,-2 0 0,0 0 0,0 0 0,-1 0 0,-1 0 0,0 0 0,0 0 0,1 0 0,1 0 0,-1 0 0,-1 0 0,-1 0 0,-1 0 0,0 0 0,0 0 0,1 0 0,-1 1 0,0-1 0,0-1 13,8-4 0,-2-1 0,1 1-13,2 4 0,0 2 0,-2-5 0,-9-8 0,-2-3 0,2 3 0,9 8 0,3 4 0,-2-2 0,-11-5 0,-1-3 0,1 4 0,3 4 0,1 3 0,-1 0 0,-4-1 0,0 0 0,-2 0 405,12 1 1,-2-2-406,0-7 0,-2 0 0,-6 6 0,-1 0 0,0-6 0,0 0 921,4 8 0,1 0-921,-6-4 0,1-2 0,0 1 0,8 3 0,0 0 0,-9-3 0,0-2 0,0 3 0,10 3 0,-2 2 0,-5-1 0,1 0 0,-5 0 0,2 0 0,-2 0 0,6 0 0,-3 0 478,-1 0 0,0 0-478,-1 0 0,-1 0 21,-6 0 0,1 0-21,7 0 0,1 0 0,-1 0 0,0 0 0,0 0 0,1 0 0,3 0 0,0 0 0,-11 0 0,1 0 0,16 0 0,0 0 0,-15 0 0,-1 0 0,13 0 0,2 0 0,-8 0 0,-1 0 0,-8 0 0,0 0 0,7 0 0,-1 0 0,-5 0 0,-1 0 0,0 0 0,1 0 0,5 0 0,1 0 0,-7 0 0,0 0 0,8 0 0,1 0 0,-1 0 0,1 0 0,-1 0 0,0 0 0,-7 0 0,-1 0 0,4 0 0,-3 0 0,-7 0 0,18 0 0,-35 0 0,12 0 0</inkml:trace>
  <inkml:trace contextRef="#ctx0" brushRef="#br0" timeOffset="62783">16175 8714 24575,'0'35'0,"0"0"0,0 0 0,0 2 0,0 1 0,0-2 0,0 1 0,0 2-1093,0 8 1,0 3 0,0 2 992,0-10 1,0 1 0,0 0 0,0 1 99,0 0 0,-1 1 0,1 0 0,1 1 0,1-2 0,0 2 0,1 0 0,1 1 0,1-2-381,0-3 0,2 0 1,0-1-1,1 0 1,0 0 380,1 2 0,1 0 0,0 0 0,2-2 0,2-1 0,7 4 0,2-1 0,3-2 0,-2 0 31,-2-1 0,0 1 1,1-2-1,2-2-31,2-7 0,2-3 0,0-1 0,0 0 0,6 10 0,0-2 0,1-2-225,-1-7 1,1-2 0,-1 0 224,-4 1 0,-1 1 0,-1-4 745,8-1 1,-4-1-746,-13 7 0,-4-4 0,-1-19 0,-15 13 0</inkml:trace>
  <inkml:trace contextRef="#ctx0" brushRef="#br0" timeOffset="64268">16581 10372 24575,'12'-43'0,"0"0"0,1 1 0,-1-1 0,0 1 0,0-1 0,1 0 0,-1 1 0,2-2 0,-1 3 0,0 2 0,1-1 0,0-2 0,0-1 0,0 0 0,2-4 0,-1-1 0,1 0 0,0-1 0,0 3 0,-1 2 0,-1 4-481,5-10 0,0 5 0,-2 2 0,-2 1 481,-2-7 0,-2 1 0,1 8 0,4 5 0,-1 15 620,-11 20-620,11 27 0,1 16 0,-9-9 0,-2 3 0,3 2-267,3-2 0,2 3 0,1 0 0,-1 0 267,-3 0 0,-1 0 0,1 0 0,0 1 0,3-1 0,1 1 0,-1-1 0,-2-1 0,-3 10 0,-4-1 0,3-4 0,10 4 0,-2-5 0,-13-9 0,0-2 916,13 11-916,-15-21 0,0 1 0,0-23 1456,0 0-1456,0 16 0,0-12 0,0 27 0,0-11 0,0 15 0,0 1 0,0-17 0,0-3 0</inkml:trace>
  <inkml:trace contextRef="#ctx0" brushRef="#br0" timeOffset="65118">16722 9825 24575,'43'0'0,"0"0"0,2 0 0,0 0 0,-10 0 0,1 0 0,-1 0 0,1 0 0,-1 0 0,0 0 0,11 0 0,-2 0 0,-6 0 0,-5 0 0,2 0 0,-19 0 0,-16 0 0,0 0 0</inkml:trace>
  <inkml:trace contextRef="#ctx0" brushRef="#br0" timeOffset="65938">17357 9543 24575,'44'0'0,"0"0"0,-1 0 0,2 0 0,-1 0 0,1 0 0,-3 0 0,1 0 0,-3 0 0,8 0 0,-6 0 0,-14 0 0,-5 0 0,-7 0 0</inkml:trace>
  <inkml:trace contextRef="#ctx0" brushRef="#br0" timeOffset="66789">17392 10160 24575,'43'0'0,"-16"0"0,-1 0 0,21 0 0,-14 0 0,1 0 0,-7 0 0,1 0 0,7 0 0,0 0 0,-7 0 0,-1 0 0,-1 0 0,-1 0 0,11 0 0,-17 0 0,-3 0 0</inkml:trace>
  <inkml:trace contextRef="#ctx0" brushRef="#br0" timeOffset="67935">18556 8961 24575,'0'38'0,"0"0"0,1 1 0,-2 4 0,-3-8 0,-2 3 0,-1 2 0,1 0-820,1 4 1,0 1 0,0 1 0,-2-1 519,0-5 0,-1 0 0,-1 0 0,0 0 0,-1 0 300,0 2 0,0-1 0,-1 1 0,1 0 0,0-1 0,2-1 0,1 1 0,-1-1 0,1 0 0,-2-1 0,-3 7 0,-2 0 0,1-1 0,1 0 0,2 2 0,2-1 0,0 1 0,-1-2 0,0-5 0,1 0 0,-1-1 0,0-2 333,-3 7 1,0-3 0,0 0-334,0-4 0,0-2 0,1-1 0,1 3 0,0-4 873,-5 2-873,15-19 0,0-16 0,31-16 0,-5 8 0,3-3 0,-1-5 0,2-2 0,2 1 622,5 3 0,2 2 0,-1-1-622,-6-4 0,-2-2 0,0 4 197,10 3 0,-2 4-197,-10 1 0,-5-2 0,-3-6 0,-4 11 0,-16-12 0</inkml:trace>
  <inkml:trace contextRef="#ctx0" brushRef="#br0" timeOffset="68841">18186 9966 24575,'26'0'0,"-1"0"0,9 0 0,3 0 0,-1 0 0,2 0 0,-2 0 0,2 0 0,-2 0 0,3 0 0,-2 0 0,3 0 0,-1 0 0,-5 0 0,-2 0 0,-4 0 0,-1 0 0,9 0 0,-1 0 0,4 0 0,8-16 0,-43 12 0,12-11 0</inkml:trace>
  <inkml:trace contextRef="#ctx0" brushRef="#br0" timeOffset="69901">19438 8961 24575,'0'49'0,"0"0"0,0 0 0,0-5 0,0 1 0,0 1 0,0 3 0,0-3 0,0 3 0,0 0 0,0 2 0,0 1-469,0-10 1,0 1 0,0 1 0,0 1 0,0 0 0,0 0 0,0 0-1,0 3 1,0 1 0,0-1 0,0 1 0,0 0 0,0 0 0,0-2 296,0-1 0,0-1 0,0 1 0,0-1 0,0-1 0,0 0 0,0 0 172,0 4 0,0-1 0,0 0 0,0 0 0,0-2 0,0-1 111,0 2 1,0 0 0,0-2 0,0-2 0,0 0-112,0 1 0,0-2 0,0-1 0,0-2 506,0 8 0,0-2 0,0-4-506,0-3 0,0-4 0,0-5 0,0-5 0,0-3 0,0-4 0,0-16 0</inkml:trace>
  <inkml:trace contextRef="#ctx0" brushRef="#br0" timeOffset="72457">20091 9155 24575,'0'25'0,"0"1"0,0 15 0,0 4 0,0-10 0,0 1 0,0 3-738,0 6 0,0 3 0,0 0 738,0-2 0,0 1 0,0 1 0,0-10 0,0 2 0,0-1 0,0 1 0,0-2 0,0 0 0,0 0 0,0 0 0,0 2 0,0 0 0,0 0 0,0-1 0,0 12 0,0-1 0,0-2 0,0-10 0,0-1 0,0-2 355,0 10 0,0-4-355,0-13 0,0-5 365,0-3-365,0-36 0,-6-14 0,-4-11 0,4 6 0,-1-7 0,-1-3 0,1-1 0,0 3 0,1-3 0,1 2 0,-1-1 0,0-3-139,-2 7 1,0-4 0,-2-2 0,1 2 0,2 1-1,2 4 139,2-12 0,3 5 0,-1 1 0,-4-1 0,-2 0 0,3 4 0,3-4 0,2 3 0,-1 8 0,0 2 0,0 7 0,0 3 0,0-11 0,16 15 0,-12 4 984,22 7 1,10 3-985,-8 3 0,3 2 0,7-4 0,4-1 0,0 1-188,-6 4 1,0 2-1,1-1 188,4 0 0,1 0 0,-3 0 0,-1-1 0,-2 2 0,-1 5 0,-3 4 0,11 9 0,-21 17 0,-9-12 0,-3 3 0,-8 7 0,-4 2 0,2 1 0,0 1 281,0 6 1,0-2-282,2-14 0,-4-1 0,-15 8 0,-5-4 0,-4-7 0,-1 0 0,-4-1 0,5-12 0,1-2 0,-2 0 0,-1 1 0,-7 7 0,-1-2 0,8-13 0,1-1 0,-8 15 0,19-32 0,32 13 0,4-29 0,3 29 0,5 2 0,6-14 0,2-1 0,8 13 0,2 2 0,3-7 0,0 0 0,-4 7 0,-1 2 0,-4-1 0,-2 0 0,-10-1 0,-1 2 0,-1 6 0,-1 2 0,10 11 0,0 15 0,-15-16 0,-4 13 0,-16-28 0,0 27 0,0-27 0,-16 27 0,-19-11 0,2 8 0,-5 3 0,-6-11 0,-2 1-305,9 3 0,-1 3 1,-1-4 304,3-8 0,0-3 0,0 1 0,3 4 0,0 1 0,1-2 0,-5-6 0,4-1 0,-2 7 0,3-16 0,-3 0 0,9-1 0,-3 2 0,-6 6 0,0 2 457,6-9 0,3 3-457,-10 29 0,21-28 0,15 11 0</inkml:trace>
  <inkml:trace contextRef="#ctx0" brushRef="#br0" timeOffset="73486">21449 9648 24575,'34'0'0,"-1"0"0,-2-8 0,2-4 0,1 1 0,2 3 0,2 2 0,0-3 0,5-8 0,1-2 0,-2 4 0,4 3 0,-2 4 0,1 1 0,-4-2 0,-1-6 0,7 11 0,-44-12 0,13 16 0</inkml:trace>
  <inkml:trace contextRef="#ctx0" brushRef="#br0" timeOffset="74357">21485 10160 24575,'33'0'0,"0"0"0,7 0 0,2 0 0,-7 0 0,2 0 0,-1 0 0,2 0 0,1 0 0,-2 0 0,9 0 0,-2 0 0,0 0 0,-2 0 0,-5 0 0,-3 0 0,-6 0 0,-1 0 0,8 0 0,-4 0 0,-27 0 0,12 0 0</inkml:trace>
  <inkml:trace contextRef="#ctx0" brushRef="#br0" timeOffset="75472">22896 9049 24575,'0'33'0,"0"0"0,0 11 0,0 3 0,-5-7 0,-1 2 0,1 1-500,4-1 0,1 0 0,-3-1 500,-6 0 0,-4 0 0,4-1 0,6-4 0,3-1 0,-1 0 0,-4 0 0,0 0 0,-1 1 0,1-2 0,0 1 0,-1 1 0,-2 11 0,-2 3 0,1-2-421,2-4 0,0-1 0,-1 2 421,-1-5 0,-3 2 0,2 0 0,2-2 0,5 8 0,3-1 0,-1 0 59,-4-5-1,-1 0 1,2-1-59,3-4 0,1-2 0,1-1 0,-1 3 0,0-4 0,0 3 694,0-36-694,39-36 0,-20 10 0,3-3 0,2 6 0,4 0 0,-2-1 0,11-12 0,-3 1 680,-6 6 1,-1 3-681,0 7 0,-3 3 0,-5 1 0,-3 15 0</inkml:trace>
  <inkml:trace contextRef="#ctx0" brushRef="#br0" timeOffset="76389">22455 9825 24575,'33'0'0,"0"0"0,-4 0 0,1 0 0,4 0 0,5 0 0,-2 0 0,10 0 0,-2 0 0,-4 0 0,0 0 0,2 0 0,-3 0 0,-1 0 0,-4 0 0,-19 0 0,-16 0 0,0 0 0</inkml:trace>
  <inkml:trace contextRef="#ctx0" brushRef="#br0" timeOffset="77369">23601 8467 8191,'37'0'0,"1"0"0,-8 6 0,2 3 819,3 1 0,7 1 0,-1 2 0,-4 4-596,0 9 0,-5 4 0,-3 4-223,-8-2 0,-2 2 0,-2 3 0,-3 2 0,-4-3 0,-1 2 0,-2 1 0,-2 3 0,-1 2 0,-2-4 0,-2 3 0,0 2 0,-2 1 0,0 1 0,-2 0 0,0-1 0,-2-1-103,-1 3 1,-1-1 0,-2-1 0,-1 0-1,0 1 1,-1 0 0,1 1 102,1-4 0,0 0 0,0 2 0,-1 0 0,0 0 0,0 0 0,-2-2 0,1-2 0,-2-2 0,-5 7 0,-1-3 0,-2-1 0,1-2 0,-1-1 0,2 0 253,0 4 1,1-1 0,0-1 0,0-2 0,-2-1-254,-4 0 0,-1-3 0,0-1 0,1 0 0,0 7 0,1-1 0,-1-3 1092,2-6 0,-1-3 0,0-3-602,-2-6 1,2-1-59,5 9 1,2-9-433,-2-31 0,3 24 0,16-28 0</inkml:trace>
  <inkml:trace contextRef="#ctx0" brushRef="#br0" timeOffset="78168">24395 9684 24575,'34'0'0,"0"0"0,0 0 0,2 0 0,0 0 0,2 0 0,3 0 0,1 0 0,0 0 0,-3 0 0,-1 0 0,-1 0 0,8 0 0,-2 0 0,-10 0 0,-3 0 0,5 0 0,-19 0 0</inkml:trace>
  <inkml:trace contextRef="#ctx0" brushRef="#br0" timeOffset="78856">24042 10513 24575,'26'0'0,"-1"0"0,16 0 0,4 0 0,-9 0 0,0 0 0,2 0-344,3 0 0,2 0 0,-1 0 344,-1 0 0,0 0 0,-2 0 0,8 0 0,-4 0 0,-14 0 0,-3 0 0,5 0 0</inkml:trace>
  <inkml:trace contextRef="#ctx0" brushRef="#br0" timeOffset="80017">17551 13123 24575,'34'0'0,"0"0"0,0 0 0,12 0 0,2 0 0,-4 0 0,3 0 0,-1 0-825,-4 0 0,-1 0 0,2 0 825,3 0 0,1 0 0,1 0 0,-9 1 0,0-1 0,1 1 0,-1-3 0,7-2 0,0-2 0,-1 1 0,-3 3 0,0 2 0,-3-2 395,3-7 0,-5 2-395,-2 7 0,-19 0 0,-16 0 0</inkml:trace>
  <inkml:trace contextRef="#ctx0" brushRef="#br0" timeOffset="80901">17551 13882 24575,'35'0'0,"4"0"0,5 0 0,1 0 0,4 0 0,-9 0 0,3 0 0,-1 0-271,-1 0 1,0 0-1,-1 0 271,-5 0 0,0 0 0,0 0 0,1 0 0,0 0 0,-2 0 0,12 0 0,-2 0 0,0 0 0,-1 0 133,-3 0 1,-2 0-134,-9 0 0,-1 0 27,3 0 0,-3 0 0,-9 0 0,-3 0 0</inkml:trace>
  <inkml:trace contextRef="#ctx0" brushRef="#br0" timeOffset="84889">19809 11483 24575,'-34'33'0,"1"1"0,2-6 0,-3 1 0,1 4 0,9-4 0,0 2 0,0 2 0,0-1-820,-4 2 1,-1 1 0,1 0 0,3 2 718,5 3 0,3 2 1,1 0-1,-1-1 101,-1-4 0,0-1 0,0 0 0,1 2 0,2 3 0,2 1 0,0 0 0,-1-2 152,-3 3 1,0-1-1,0-2-152,5-4 0,1 0 0,-1-2 0,-6 11 0,1-4 377,7-12 1,0-3-378,-5 9 0,15-19 0,0-16 0</inkml:trace>
  <inkml:trace contextRef="#ctx0" brushRef="#br0" timeOffset="85872">20056 11871 24575,'-43'18'0,"0"-1"0,12 3 0,1 2 0,0 3 0,-5 5 0,0 2 0,0 4-820,5-3 1,2 2 0,-1 2 0,2 1 600,5-5 1,0 1 0,0 0-1,1 0 1,0 0 218,-4 2 0,0 0 0,1 0 0,0 1 47,1 1 0,1 2 0,1-1 1,1-4-48,1-1 0,1-4 0,0 0 319,0 0 0,0 0 0,3-3-319,5 1 0,0-5 0,-5-4 0,15-3 0</inkml:trace>
  <inkml:trace contextRef="#ctx0" brushRef="#br0" timeOffset="86935">19015 11800 24575,'46'6'0,"0"-1"0,-1 0 0,-3-4 0,2-1 0,1 0 0,1 3 0,-6 4 0,1 2 0,1 2 0,0 0 0,0-2-656,4-1 1,0-1-1,1 0 1,-1 0 0,-1 3 210,-3 2 0,0 2 0,-1 0 1,-1 2-1,-1-1 445,3 2 0,-2 1 0,-1 0 0,0-1 435,10 2 1,-2-2 0,-6 2-436,-1 12 0,-5-3 192,-7-17 0,-5 0 0,-7 12 0,-16-23 0</inkml:trace>
  <inkml:trace contextRef="#ctx0" brushRef="#br0" timeOffset="87995">19156 12153 24575,'26'0'0,"-1"0"0,6 0 0,3 0 0,3 0 0,-1 0 0,1 0 0,3 0 0,0 0-820,8 0 1,2-1 0,1 0 0,-2 3 761,-5 3 0,-1 2 1,0 0-1,-1-2 58,-2-3 0,1-2 0,-3 0 0,-4 4 548,5 7 1,-3 1-549,0-3 0,-6-2 575,-10-3-575,-4 11 0,-16-15 0,0 0 0</inkml:trace>
  <inkml:trace contextRef="#ctx0" brushRef="#br0" timeOffset="89870">20744 11659 24575,'-30'16'0,"1"0"0,7 16 0,3 6 0,-1-4 0,-1 2 0,3 4-820,6-2 1,3 4 0,2 0 0,0 1 816,1-3 0,1 1 0,0-1 0,1 1 3,-1 2 0,0-1 0,1 1 0,2-2-93,5 7 0,3-1 0,1-1 93,-2 1 0,0-1 0,5-2 0,6-6 0,6-3 0,-2 2 0,-1 4 0,-2 1 0,4-4 0,4-6 0,2-3 0,0 1 264,-3-1 0,-1 1 0,0-3-264,5 2 0,-1-3 0,-1-8 0,-1-1 0,10 14 0,-15-27 0,-4 12 0</inkml:trace>
  <inkml:trace contextRef="#ctx0" brushRef="#br0" timeOffset="91220">21096 12876 24575,'0'-25'0,"0"-1"0,0-15 0,0-4 0,0 10 0,0-1 0,0-3-820,0 2 1,0-2 0,-1-1 0,2 0 807,3-2 1,0-1 0,1 1-1,-2 0 12,-2-8 0,-1 1 0,3 1 226,7 3 1,2 2 0,-3 2-227,-7-5 0,0 6 313,6 11 1,0 3-314,-7 0 0,-2 1 0,1-11 0,0 17 1708,16 3-1708,-12 16 308,11 16-308,1 19 0,-14 5 0,0 6 0,7-4 0,3 3 0,-2 2-437,-4-8 0,-2 2 0,0 0 0,2 0 437,1 2 0,2-1 0,1 1 0,-1-2 0,3 7 0,1-1 0,-3-1-75,-3-4 0,-2 0 1,3-5 74,9 3 0,-3-5 0,-12-8 0,0-3 0,14 7 0,-16-27 0,0 12 0,0-16 0</inkml:trace>
  <inkml:trace contextRef="#ctx0" brushRef="#br0" timeOffset="92218">21061 12629 24575,'35'0'0,"1"0"0,-17 0 0,13 0 0,-28 0 0,11 0 0</inkml:trace>
  <inkml:trace contextRef="#ctx0" brushRef="#br0" timeOffset="92967">21555 12277 24575,'27'0'0,"1"0"0,7 0 0,-19 0 0</inkml:trace>
  <inkml:trace contextRef="#ctx0" brushRef="#br0" timeOffset="93939">21520 12594 24575,'35'0'0,"0"0"0,1 0 0,-7 0 0,0 0 0,13 0 0,1 0 0,-12 0 0,-27 0 0,12 0 0</inkml:trace>
  <inkml:trace contextRef="#ctx0" brushRef="#br0" timeOffset="95924">22172 11695 24575,'0'0'0</inkml:trace>
  <inkml:trace contextRef="#ctx0" brushRef="#br0" timeOffset="96884">22172 11695 24575,'0'19'0,"-15"28"0,14-20 0,-2 1 0,-10 0 0,-6 1 0,4 4-748,5 13 1,4 5-1,-2-3 748,-3-9 0,-2-2 0,2 3 0,5-1 0,3 2 0,0 1 0,-1-3 0,-1-1 0,-1-2 0,2-1 231,2 1 0,2 0 1,-2-2-232,-7 11 0,2-4 188,6-13 0,2-1-188,-1 7 0,0-1 0,0 6 0,0-12 0,0-3 1152,0-4-1152,0 11 21,0-27-21,16-4 0,3-20 0,-2-4 0,2-3 0,6 0 0,1 0 0,-7-2 0,1 3 0,6 7 0,-1 2 0,-6-14-820,13 27 1,-28-12 0,11 16 0</inkml:trace>
  <inkml:trace contextRef="#ctx0" brushRef="#br0" timeOffset="98301">21961 12277 24575,'19'0'0,"-3"0"0,-16 0 0,0 0 0,-16 0 0,-3 0 0,-1 0 0,-11 0 0,27 0 0,-12 0 0,32 0 0,3-16 0,5 14 0,3 0 0,8-14 0,1 1 0,1 13 0,0 0 0,0-18 0,-3 1 0,-6 16 0,-5 0 0,-3-21 0,-5 24 0,-15 0 0</inkml:trace>
  <inkml:trace contextRef="#ctx0" brushRef="#br0" timeOffset="99401">22560 12806 8191,'0'19'0,"0"13"3276,0-13-1489,0 17-378,0-12 0,0 3-1409,0 7 0,0 2 0,1 0 0,-2 3 0,-2-4 0,-3 3 0,0-2 0,-3 11 0,-2-1 0,0-14 0,-2 1 0,2 0 0,2 11 0,-2-2 859,-5-14 1,1-1-860,13 0 0,0-3 3276,-14-5-2457,16-3 0,0-16 0,0 0 0</inkml:trace>
  <inkml:trace contextRef="#ctx0" brushRef="#br0" timeOffset="101739">22631 12118 24575,'0'40'0,"0"0"0,0-8 0,0-1 0,0 2 0,0 1 0,0 1 0,0 0 0,0-6 0,0 1 0,0 11 0,0 0 0,0-13 0,0-1 0,0 1 0,0-1 0,0 0 0,0-3 0,0-4 0,0-5 0,0-62 0,0 20 0,0-5 0,0-5 0,0-5 0,0 0 0,0 5 0,0 0 0,0 1 0,0 0 0,0 0 0,0 2 0,0-7 0,0 4 0,0 9 0,0 3 0,0-2 0,0 11 0,0 0 0,16 12 0,19-11 0,-5 6 0,3 2 0,3 5 0,0 0 0,-4-6 0,-1 0 0,-4 6 0,-3 4 0,-5 14 0,-3-12 0,-16 27 0,0-11 0,1 7 0,-2 5 0,-6-4 0,-2 1 0,1 2 0,-3 0 0,-5 4 0,-3-3 0,0-12 0,2-1 0,-2 16 0,-13-3 0,28-28 0,-35 11 0,33-15 0,-33 0 0,51 0 0,0 0 0,25 0 0,6 0 0,-8 0 0,-15 0 0,11 0 0,-27 0 0,28 32 0,-13-9 0,-9 2 0,0 1 0,21 9 0,-27-15 0,12 11 0,-16-27 0,-16 28 0,-19-13 0,9 6 0,-3 1 0,-5-6 0,-3-1 0,6-1 0,-1 0 0,1-3 0,1-3 0,0-4 0,-10 2 0,5-4 0,15-6 0,5 0 0</inkml:trace>
  <inkml:trace contextRef="#ctx0" brushRef="#br0" timeOffset="102784">23248 12347 24575,'26'0'0,"-1"0"0,2 0 0,1 0 0,7 0 0,1 0 0,7 0 0,0 0 0,-13 0 0,-1 0 0,5 2 0,-2-4 0,4-13 0,-17 11 0,-3-12 0</inkml:trace>
  <inkml:trace contextRef="#ctx0" brushRef="#br0" timeOffset="103584">23425 12665 24575,'25'0'0,"1"0"0,1 0 0,1 0 0,-1 0 0,0 0 0,0 0 0,-3 0 0,12 0 0,-17 0 0,13 0 0,-28 0 0,11 0 0,-15 0 0</inkml:trace>
  <inkml:trace contextRef="#ctx0" brushRef="#br0" timeOffset="104685">24113 11906 24575,'0'26'0,"0"-1"0,0 9 0,0 3 0,0 3 0,0 2 0,0-8 0,0 2 0,0-2 0,0 8 0,0-2 0,0 4 0,0-1 0,0-7 0,0-2 0,0-5 0,0-3 0,0 9 0,0-3 0,15-29 0,5 13 0,3-22 0,5-4 0,7 9 0,0-1 0,-5-14 0,-1 0 0,15 15 0,-5-2 0,-16-28 0,24 27 0,-43-12-820,12 1 1,-16 11 0,0-12 0</inkml:trace>
  <inkml:trace contextRef="#ctx0" brushRef="#br0" timeOffset="105556">23830 12383 24575,'36'0'0,"-1"0"0,-3 1 0,3-2 0,-6-7 0,0 0 0,15 6 0,-1 0 0,-15-6 0,-1 0 0,-1 7 0,-1 2 0,10-1 0,-16 0 0,-3 0 0,-16 0 0,0 0 0</inkml:trace>
  <inkml:trace contextRef="#ctx0" brushRef="#br0" timeOffset="106422">24501 11800 24575,'0'36'0,"5"-4"0,5 2 0,8 2 0,0 3 0,-10-3 0,-1 2 0,1 1-540,8 2 0,2 1 0,-5-1 540,-9-2 0,-5 0 0,2 1 0,4 0 0,1 1 0,-1-1 0,-4-4 0,-1-2 0,-1 2 0,-2 4 0,-2 1 0,-3-1 0,-2-3 0,-2-1 0,-1 1 0,-3 9 0,-1 2 0,-5-5 0,-4-9 0,-4-4 0,0 0 0,0 5 0,0 0 0,0-3 0,-8 1 0,1-3 262,3-1 1,2-5-263,-4-12 0,17-1 0,3-26 0</inkml:trace>
  <inkml:trace contextRef="#ctx0" brushRef="#br0" timeOffset="107756">19950 13388 24575,'33'0'0,"1"0"0,3 0 0,4 0 0,2 0 0,-4 0 0,1 0 0,2 0 0,2 0-656,-2 0 1,1 0-1,2 0 1,0 0 0,-1 0 316,-1 0 1,0 0-1,-1 0 1,1 0-1,0 0 339,0 0 0,1 0 0,0 0 0,0 0 0,0 0 0,2 0 0,-1 1 0,0-1 0,1 0 0,0-1 0,-1-1 0,1-2 0,0 0 0,0 1 0,2 0-455,-2 2 0,1 1 0,2 0 0,-1 0 0,1-1 0,-2-1 455,-1-1 0,-1-3 0,-1 1 0,1-2 0,1 2 0,1 0 0,-3 2 0,2 0 0,1 1 0,-1-1 0,1 1 0,-1-1 0,-1-1 0,3-1 0,-2-1 0,0 0 0,0-1 0,0 1 0,0 1 0,1 1 0,0 0 0,0 1 0,0 0 0,0 0 0,-2 0-113,-1 1 1,-2-2-1,1 1 1,-1 1 0,0-1-1,0 2 113,8 0 0,0 1 0,0 0 0,-1 1 0,-1-1-286,-4 0 0,0 0 0,-2 0 0,1 0 0,0 0 286,0 0 0,1 0 0,0 0 0,-1 0 0,-2 0 0,5 0 0,-2 0 0,0 0 0,1 0 136,1 0 0,0 0 1,1 0-1,-2 0-136,-4 0 0,-2 0 0,1 0 0,1 0 0,5 0 0,2 2 0,0-2 0,-2-2 0,-8-3 0,-1-2 0,-1 0 0,2 2 0,6 3 0,3 2 0,-1-1 0,-3-2 771,2-3 0,-4-3 0,0 1-771,-1 2 0,-2 0 0,-2 2 1270,2 4 1,-5-4-1271,2-27 0,-19 27 0,-16-12 0</inkml:trace>
  <inkml:trace contextRef="#ctx0" brushRef="#br0" timeOffset="109056">19703 13952 24575,'0'26'0,"0"-1"0,0 9 0,0 3 0,0 7 0,0 2 0,0-9 0,0 2 0,0-1 0,0 8 0,0 0 0,0-10 0,0 2 0,0-2 0,0 1 0,0 0 0,0 7 0,0-2 0,0-13 0,0-3 0,0 9 0,0-19 0,0-16 0</inkml:trace>
  <inkml:trace contextRef="#ctx0" brushRef="#br0" timeOffset="109935">19915 14129 24575,'0'35'0,"0"0"0,0 12 0,0 0 0,0-1 0,0 0 0,0 4 0,0-2 0,0-11 0,0-3 0,0-6 0,0-5 0,0-3-820,0-5 1,0-15 0,0 0 0</inkml:trace>
  <inkml:trace contextRef="#ctx0" brushRef="#br0" timeOffset="111184">19333 14270 24575,'35'0'0,"-4"0"0,4 0 0,13 0 0,2 0-520,-13 0 0,0 0 0,1 0 520,10 1 0,2-1 0,-3-1 0,-9-4 0,-2-1 0,0 1 0,5 3 0,0 2 0,-2-2 0,8-6 0,-3 1 253,-8 7 0,-2 0-253,-6-8 0,-5 0 258,-3 4-258,-5-12 0,-15 16 0,0 0 0</inkml:trace>
  <inkml:trace contextRef="#ctx0" brushRef="#br0" timeOffset="112317">19509 14640 24575,'29'0'0,"1"0"0,-3 0 0,3 0 0,15 0 0,4 0 0,-4 1 0,0-2 0,0-6 0,0-1 0,0 7 0,-4-2 0,-12-13 0,-3 0 0,1 14 0,-3 0 0,-4-13 0,-5 15 0,-15 0 0</inkml:trace>
  <inkml:trace contextRef="#ctx0" brushRef="#br0" timeOffset="113568">20338 14958 24575,'0'-20'0,"0"5"0,0 15 0</inkml:trace>
  <inkml:trace contextRef="#ctx0" brushRef="#br0" timeOffset="114568">20514 13988 24575,'0'19'0,"0"28"0,0-8 0,0-5 0,0 3 0,0 10 0,0 0 0,0-9 0,0 1 0,0-4 0,0 4 0,0-4 0,0 3 0,0-1 0,0-4 0,-1 2 0,2-1 0,7 3 0,0 0 0,-7 7 0,2-2 0,12-13 0,1-3 0,-7 1 0,2-3 0,9-4 0,3-4 0,14 3 0,-9-3 0,-13-16 0,-15 0 0</inkml:trace>
  <inkml:trace contextRef="#ctx0" brushRef="#br0" timeOffset="115907">21061 14605 24575,'0'-25'0,"0"-1"0,0 0 0,0-3 0,-1-12 0,2-4 0,7-4 0,0 0 0,-7 3 0,2 0 0,11-2 0,3 2 0,-8 10 0,2 1 0,5 0 0,3 0 0,-1-1 0,-1 1 0,1-1 0,0 2 0,0 5 0,-1 3 0,2-10 0,-3 21 0,-16 30 0,0 5 0,0 11 0,0 5 0,-1 0 0,2 2 0,4-4 0,1 1 0,-1 2-273,-3 3 1,-2 1 0,2-1 272,2 0 0,2-1 0,-1 0 0,1-2 0,0-1 0,-2-1 0,-2 14 0,0-4 0,6-17 0,0-1 0,-7-1 0,-2-1 0,1 10 0,0 0 0,0-15 0,0-4 0</inkml:trace>
  <inkml:trace contextRef="#ctx0" brushRef="#br0" timeOffset="117268">21061 14429 24575,'20'0'0,"11"0"0,-11 0 0,-1 0 0,-3 0 0,-16 0 0</inkml:trace>
  <inkml:trace contextRef="#ctx0" brushRef="#br0" timeOffset="118435">21626 14199 24575,'43'0'0,"-6"0"0,6 0 0,-18 0 0,1 0 0,1 0 0,1 0 0,7 0 0,0 0 0,-7 0 0,-1 0 0,0 0 0,-3 0 0,-4 0 0,-4 0 0,-16 0 0,0 0 0</inkml:trace>
  <inkml:trace contextRef="#ctx0" brushRef="#br0" timeOffset="120001">21855 14393 24575,'-35'0'0,"-1"0"0,1 0 0,15 0 0,5 0 0,15 0 0,0 0 0,15 0 0,21 0 0,-10 0 0,3 0 0,-2 1 0,1-2 0,6-6 0,-2-1 0,7 4 0,-3-12 0,-5 16 0,-27 0 0,12 0 0</inkml:trace>
  <inkml:trace contextRef="#ctx0" brushRef="#br0" timeOffset="125684">22966 14023 24575,'0'43'0,"0"0"0,0-6 0,0 1 0,0-2 0,0 2 0,0-3 0,0-4 0,0-1 0,0 16 0,0-2 0,0-5 0,0-12 0,0-3 0,0-4 0,0 11 0,0-27 0,0-4 0,0-35 0,0 2 0,0-5 0,0-9 0,0-4-207,0 11 0,0-2 0,0 1 207,0 1 0,0 1 0,0 0 0,0 3 0,0 0 0,0 3 0,0-4 0,0 3 0,0 7 0,0 3 0,0 4 0,0-11 0,0 27 0,16-11 621,19 15-621,4-16 0,-13 14 0,-1 0 0,11-14 0,-17 16 0,-3 16 0,-16-12 0,0 27 0,0-11 0,0 15 0,1-10 0,-2 1 0,-6 1 0,-2 1 0,0 0 0,-1-1 0,0-1 0,0-1 0,-6 10 0,1-15 0,11-5 0,-12-15 0,16-15 0,16 11 0,-12-12 0,27 0 0,4 12 0,4-11 0,-3 15 0,-5 0 0,-27 31 0,4-2 0,0 5 0,-8 10 0,0 4 0,4-11 0,2 2 0,-1-1 0,-3 8 0,0-2 0,8-7 0,-4-4 0,-22 3 0,12-5 0,-43-27 0,28 12 0,-1-1 0,-7-12 0,-1-2 0,2 7 0,1 0 0,-10-8 0,15 0 0,5 0 0,15 0 0</inkml:trace>
  <inkml:trace contextRef="#ctx0" brushRef="#br0" timeOffset="126584">23460 14429 24575,'27'0'0,"1"0"0,-2 0 0,-1 0 0,1 0 0,-1 0 0,14 0 0,-4 0 0,-3 0 0,-28 0 0,11 0 0,-15 0 0</inkml:trace>
  <inkml:trace contextRef="#ctx0" brushRef="#br0" timeOffset="127501">23531 14640 24575,'19'0'0,"13"0"0,-13 0 0,16 0 0,-15 0 0,-4 0 0,-16 0 0</inkml:trace>
  <inkml:trace contextRef="#ctx0" brushRef="#br0" timeOffset="128801">24007 13988 24575,'0'25'0,"0"1"0,0 13 0,0-14 0,0 1 0,0 9 0,0 0 0,0-6 0,0 1 0,0-2 0,0 1 0,1 10 0,-2 0 0,-7-3 0,0-1 0,6-7 0,0-1 0,-6-1 0,1-1 0,7 10 0,0-15 0,0-5 0,15-15 0,5-15 0,11-2 0,4-2 0,-5 0 0,-1-1 0,7-7 0,-1 3 0,-8 13 0,-3 3 0,-5-8 0,-3 16 0,-16 0 0</inkml:trace>
  <inkml:trace contextRef="#ctx0" brushRef="#br0" timeOffset="129801">23742 14358 24575,'43'0'0,"-5"0"0,-10 0 0,2 0 0,-2 0 0,-1 0 0,1 0 0,-1 0 0,0 2 0,-3-4 0,-4-14 0,-5 12 0,-15-11 0,0 15 0,0 0 0</inkml:trace>
  <inkml:trace contextRef="#ctx0" brushRef="#br0" timeOffset="130768">24254 13917 24575,'35'0'0,"-2"5"0,1 6 0,-13 5 0,1 3 0,20 6 0,-2 5 0,-19 4 0,-3 2 0,9-1 0,-3 1 0,-13 2 0,-2 2 0,8 4 0,-3 1 0,-11 3 0,-2 2-157,5-15 1,1 0 0,-4 0 156,-6 0 0,-4 0 0,1 1 0,6 5 0,1 1 0,-6-3 0,-8-7 0,-5-1 0,2 0 0,8 3 0,2 1 0,-3-2 0,-16 4 0,-1-4 0,7-4 0,2-3 0,-2 9 0,3-3 0,16-28 0,0 11 0</inkml:trace>
  <inkml:trace contextRef="#ctx0" brushRef="#br0" timeOffset="131686">24783 14605 24575,'31'0'0,"1"0"0,3 0 0,-2 0 0,14 0 0,-21 0 0,-1 0 0,11 0 0,-17 0 0,13 0 0,-29 0 0,13 0 0,-16 0 0</inkml:trace>
  <inkml:trace contextRef="#ctx0" brushRef="#br0" timeOffset="132656">24906 14393 24575,'0'43'0,"0"1"0,0 1 0,0 0 0,0 0 0,0 0 0,0-1 0,0-2 0,0-6 0,0-1 0,0 1 0,0-2 0,0 5 0,0 8 0,0-43 0,0 12 0,0-16 0,0 0 0</inkml:trace>
  <inkml:trace contextRef="#ctx0" brushRef="#br0" timeOffset="134001">22560 15893 24575,'36'-8'0,"-1"0"0,-8 6 0,1 0 0,10-6 0,-2 0 0,6 8 0,-12 0 0,-2 0 0,-8 0 0,11 0 0,-27 0 0,12 0 0</inkml:trace>
  <inkml:trace contextRef="#ctx0" brushRef="#br0" timeOffset="134901">22737 15716 24575,'0'26'0,"0"-1"0,0 9 0,0 3 0,0 7 0,0 2 0,0-11 0,0 2 0,0-3 0,0 4 0,0-2 0,0 0 0,0-5 0,0-12 0,0-3 0,0-16 0,0 0 0</inkml:trace>
  <inkml:trace contextRef="#ctx0" brushRef="#br0" timeOffset="142706">22384 14676 24575,'0'0'0</inkml:trace>
  <inkml:trace contextRef="#ctx0" brushRef="#br0" timeOffset="153035">22243 14058 24575,'0'35'0,"-16"1"0,15-12 0,-2 3 0,-12 3 0,-1 2 0,13 5 0,2-1 0,-7-4 0,0-1 0,8-5 0,0-1 0,0 10 0,0 0 0,0-15 0,0 11 0,0-27 0,-15 12 0,11-1 0,-12-11 0,16 12 0,0-16 0,0 16 0,0-12 0,0 11 0,0-15 0,0 16 0,0-12 0,0 12 0,16-16 0,-12 0 0,27 0 0,-27 0 0,27 0 0,-27 0 0,28 15 0,-28-11 0,27 12 0,-27-16 0,27 0 0,-27 0 0,12 0 0</inkml:trace>
  <inkml:trace contextRef="#ctx0" brushRef="#br0" timeOffset="155024">22102 14358 24575,'-20'0'0,"-11"0"0,27 0 0,-12 0 0,32 0 0,-12 0 0,27 0 0,-11 0 0,-1 0 0,13 0 0,-28 0 0,27 0 0,-27 0 0,27 0 0,-11 0 0,0 0 0,11 0 0,-27 0 0,12 0 0</inkml:trace>
  <inkml:trace contextRef="#ctx0" brushRef="#br0" timeOffset="156701">22525 14676 24575,'16'19'0,"-12"13"0,11-29 0,-15 29 0,0-28 0,0 11 0,0 1 0,0 4 0,-6 4 0,-3 3 0,0 0 0,-2 1 0,-5-1 0,-3 0 0,0-1 0,3-1 0,6 1 0,0-1 0,-5-5 0,-1-1 0,-2 8 0,0-3 0,-5-4 0,-3-3 0,5-3 0,17-10 0,-12 12 0,16-16 0</inkml:trace>
  <inkml:trace contextRef="#ctx0" brushRef="#br0" timeOffset="160239">23531 15646 24575,'0'25'0,"0"1"0,0 7 0,0 4 0,0-4 0,0 3 0,0 1-835,0 8 0,0 3 1,0 0 834,-1-8 0,0 0 0,1 0 0,2 1 0,3 1 0,3 0 0,1 1 0,0-2 0,-1 0 0,1-1 0,1 0 0,2-2 0,4-3 0,2-2 0,1 0 0,-1-1 0,0 11 0,0-2 0,1-3 399,11 0 0,-2-2-399,-9 7 0,0-3 206,2-20 1,1-1-207,-4 6 0,-1 1 0,0 0 0,1-1 0,1-5 0,-2-1 1293,2 16-1293,13-3 0,-29-28 0,13 11 0,-16-15 0</inkml:trace>
  <inkml:trace contextRef="#ctx0" brushRef="#br0" timeOffset="161685">23936 16686 24575,'0'-33'0,"0"0"0,6-14 0,4-4 0,0 14 0,3-3 0,1-1 0,0 0-820,-1-2 1,0-1 0,2 1 0,3 1 610,5 0 0,3 2 1,2 0-1,-3 1 209,-6 3 0,0 1 0,-1 1 0,0 2 393,6-6 1,0 3 0,-1 2-394,3-5 0,-1 1 345,-7 1 0,-1 6-345,3 10 0,-5 20 0,-15 35 0,0-1 0,0 3 0,0 6 0,0 4 349,0-8 0,0 2 0,0 1-349,0-1 0,0 1 0,0 0 0,0 1 0,0-1 0,0-2 36,0 7 1,0-3-37,0-10 0,0-2 0,0 11 0,-15-21 0,11 1 0,-12-7 1121,0 19-1121,-3 5 0,9-7 0,0 0 0,-6 6 0,15-12 0,2-3 0,-1-4 0,0-4 0,0-16 0,0 0 0</inkml:trace>
  <inkml:trace contextRef="#ctx0" brushRef="#br0" timeOffset="162668">24077 16351 24575,'26'0'0,"-1"0"0,2 0 0,1 0 0,8 0 0,-1 0 0,-7 0 0,-1 0 0,-1 0 0,-1 0 0,10 0 0,-15 0 0,11 0 0,-12 0 0,17 0 0,-17 0 0,-3 0 0</inkml:trace>
  <inkml:trace contextRef="#ctx0" brushRef="#br0" timeOffset="163739">24748 16175 24575,'0'0'0</inkml:trace>
  <inkml:trace contextRef="#ctx0" brushRef="#br0" timeOffset="165034">24607 16210 24575,'27'0'0,"0"0"0,0 0 0,-3 0 0,12 0 0,-17 0 0,-3 0 0,-16 0 0</inkml:trace>
  <inkml:trace contextRef="#ctx0" brushRef="#br0" timeOffset="166203">24677 16510 24575,'20'0'0,"-5"0"0,1 0 0,-12 0 0,12 0 0,-1 0 0,-11 0 0,28 0 0,-28 0 0,27 0 0,-27 0 0,12 0 0,-16 0 0</inkml:trace>
  <inkml:trace contextRef="#ctx0" brushRef="#br0" timeOffset="167985">25153 16069 24575,'-19'0'0,"-13"-16"0,13 12 0,-16-11 0,15 15 0,-11 0 0,27 15 0,-12-11 0,0 28 0,12-28 0,-11 27 0,15 4 0,0-8 0,0 1 0,0 6 0,0 3 0,0 9 0,0 2 0,-1-10 0,2 0 0,6 2 0,1-1 0,-7-12 0,2-3 0,29 11 0,-28 0 0,11-15 0,-15 11 0,0-27 0,0 27 0,16-27 0,-12 28 0,12-13 0,-15 5 0,-2 3 0,1 12 0,0-12 0,0-3 0,0-4 0,0 11 0,0-27 0,0 28 0,0-29 0,-16 29 0,12-13 0,-12 1 0,1 11 0,-5-27 0,0 12 0,-11-16 0,27 0 0,-35 0 0,33-16 0,-17 12 0,23-11 0</inkml:trace>
  <inkml:trace contextRef="#ctx0" brushRef="#br0" timeOffset="168835">24783 16898 24575,'35'0'0,"-6"0"0,1 0 0,11 0 0,-10 0 0,-3 0 0,-8 0 0,-5 0 0,-15 0 0</inkml:trace>
  <inkml:trace contextRef="#ctx0" brushRef="#br0" timeOffset="170373">25189 16686 24575,'0'36'0,"0"-17"0,0 13 0,0-13 0,0 1 0,0 11 0,0 4 0,1-1 0,-2 3 0,-7 0 0,0 0 0,7 0 0,-2-3 0,-13-7 0,1-3 0,11 11 0,-12-15 0,16-4 0,0-16 0</inkml:trace>
  <inkml:trace contextRef="#ctx0" brushRef="#br0" timeOffset="173335">23742 18115 24575,'0'35'0,"0"1"0,0-1 0,0 0 0,0 8 0,0 0 0,0-5 0,0-1 0,1 10 0,-2 0 0,-6-10 0,-1-1 0,6-4 0,0-2 0,-5-3 0,-2-3 0,-7 12 0,12-17 0,-11-19 0,15-19 0,0-6 0,0-1 0,0-14 0,0 14 0,0 1 0,0 6 0,0-20 0,0 33 0,0-20 0,0-3 0,0 5 0,0-7 0,0-4 0,0 7 0,0 1 0,0-1 0,0 1 0,-2 0 0,4 3 0,13 4 0,-11-11 0,28 11 0,11 1 0,-16 3 0,3 0 0,8 6 0,2 1 0,-4 0 0,-1-2 0,1-6 0,-2 3 0,5 10 0,-7 4 0,-32 4 0,0 27 0,0 5 0,-16 3 0,8-6 0,-4 0 0,-4-12 0,-3-2 0,1 7 0,1-1 0,-3-6 0,-11 12 0,27-27 0,-27 12 0,27-16 0,-28 0 0,28 0 0,4 0 0,20 0 0,15 0 0,1 0 0,-11 0 0,1 0 0,13 0 0,-4 0 0,-4 0 0,-27 0 0,12 0 0,-16 16 0,0-12 0,0 11 0,0 1 0,0-12 0,0 43 0,0 0 0,0-12 0,0 3 0,1 2 0,-2-2 0,-7-9 0,0-3 0,4 9 0,-11-4 0,-17-27 0,9 12 0,-8-14 0,-5-4 0,1 2 0,0 0 0,2 0 0,-1 0 0,-10 0 0,4 0 0,8 0 0,1 0 0,31 0 0</inkml:trace>
  <inkml:trace contextRef="#ctx0" brushRef="#br0" timeOffset="174413">24219 18503 24575,'35'0'0,"0"0"0,0 0 0,1 0 0,-1 0 0,0 0 0,-15 0 0,-5 0 0,-15 0 0</inkml:trace>
  <inkml:trace contextRef="#ctx0" brushRef="#br0" timeOffset="175562">24289 18733 24575,'35'0'0,"1"0"0,-1 0 0,0 0 0,-7 0 0,-1 0 0,0 0 0,-3 0 0,-4 0 0,11 0 0,-27 0 0,27 0 0,-27 0 0,12 0 0,0 0 0,-13 0 0,13 0 0,-16 0 0</inkml:trace>
  <inkml:trace contextRef="#ctx0" brushRef="#br0" timeOffset="177040">24906 17939 8191,'0'12'0,"0"27"1638,0 3 0,0 6-1097,0-13 0,0 0 0,0 1-541,0 0 0,0 0 0,0-2 1419,0 3 1,0 0-1420,0 7 0,0-6 1739,0-14-1739,0 5 0,0-3 3276,0-20 0,0 33-2921,0-35-355,0 27 0,0-27 0,0 12 0,0-1 0,-23 5 0,1 15 0,-5 1 0,-4-1 0,27-16 0,-12-3 0,16-16 0,16 0 0,-12 0 0,11 0 0,1 0 0,-12-16 0,35-3 0,-17-16 0,5 16 0,4 2 0,-3 0 0,-1-1 0,1 0 0,-1 1 0,8-3 0,-19 4 0</inkml:trace>
  <inkml:trace contextRef="#ctx0" brushRef="#br0" timeOffset="178018">24748 18327 24575,'35'0'0,"0"0"0,8 0 0,-5 0 0,-11 0 0,4 0 0,-27 0 0,12 0 0</inkml:trace>
  <inkml:trace contextRef="#ctx0" brushRef="#br0" timeOffset="179018">25012 17833 24575,'38'8'0,"-1"0"0,6-1 0,-4 5 0,-18 4 0,-3 3 0,9 13 0,-3 3 0,-4 0 0,-4 5-596,-8 2 0,-2 5 0,-1 1 596,1-1 0,0 1 0,-2 2 0,-3-9 0,-1 1 0,-1 1 0,1-1-351,0 2 1,0-1-1,0 1 1,0 0 350,2 0 0,0 0 0,-1 2 0,-6 4 0,-4-12 0,-3 3 0,-3 1 0,-2 2 0,5-14 0</inkml:trace>
  <inkml:trace contextRef="#ctx0" brushRef="#br0" timeOffset="187918">23001 15963 24575,'0'35'0,"0"-3"0,0 3 0,0 8 0,0 4-743,0-4 1,0 2-1,0 1 743,0 1 0,0 1 0,0 0 0,0 2 0,0 0 0,0-1 0,1-11 0,0-2 0,-3-1 238,-2 0 0,-2 0 0,1-3-238,3 5 0,0-3 184,-6-6 0,0-1-184,8 8 0,0-19 0,0-16 0,0 0 0</inkml:trace>
  <inkml:trace contextRef="#ctx0" brushRef="#br0" timeOffset="189595">23143 16069 24575,'0'26'0,"0"-1"0,0 2 0,0 1 0,0 13 0,0 4 0,0 3 0,0 2 0,0-14 0,0 0 0,0 0 0,0 14 0,0-2 0,0-3 0,0-4 0,0-12 0,0-3 0,0 9 0,0-3 0,0-28 0,0 27 0,0-11 0,0 15 0,0 0 0,0-15 0,0-5 0,0-15 0</inkml:trace>
  <inkml:trace contextRef="#ctx0" brushRef="#br0" timeOffset="190918">22666 16475 24575,'16'-20'0,"4"4"0,-1 16 0,20 0 0,-17 0 0,21 0 0,-8 0 0,1 0 0,-1 0 0,-16 0 0,13 0 0,-13 0 0,17 0 0,-17 0 0,13 0 0,-28 0 0,11 0 0,1 0 0,-12 0 0,12 0 0</inkml:trace>
  <inkml:trace contextRef="#ctx0" brushRef="#br0" timeOffset="192368">22666 16792 24575,'30'0'0,"-1"0"0,-1 0 0,1 0 0,3 0 0,-1 0 0,-5 0 0,-1 0 0,10 0 0,0 0 0,0 0 0,-15 0 0,-4 0 0,-1 0 0,-11 0 0,28 0 0,3 0 0,-8 0 0,1 0 0,-1 0 0,1 0 0,-2 0 0,-1 0 0,10 0 0,-15 0 0,-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25:44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4 11942 24575,'45'0'0,"-9"0"0,3 0 0,-3 0 0,2 0-611,0 0 0,4 0 0,0 0 611,-1 0 0,1 0 0,0 0 0,0 0 0,-1 0 0,2 0 0,2 0 0,2 0 0,-2 0 0,-8 0 0,-1 0 0,1 0 0,3 0 0,1 0 0,-1 0 0,-2 0 0,0 0 0,0 0 0,-2 0 0,-1 0 0,2 0 0,5 0 0,1 0 0,1 0 0,-2 0 0,0 0 0,-1 0 0,1 0 0,0 0 0,0 0 0,-1 0 0,0 0 0,-2 0 296,7 0 0,-2 0-296,0 0 0,-1 0 151,-8 0 1,0 0-152,0 0 0,1 0 0,10 0 0,2 0 0,-3 0 0,2 0 0,-10 0 0,1 0 0,1 0-280,1-1 0,0 0 1,1 3 279,1 2 0,-1 2 0,2-1 0,3-4 0,1-1 0,1 3 0,-1 7 0,0 2 0,0-3 0,-5-6 0,-1-3 0,1 1 0,4 4 0,0 0 0,-1 1 0,-5 0 0,-2-1 0,2 0 0,6-4 0,1-1 0,-1 3 0,-6 6 0,-2 4 0,2-4 0,-3-6 0,2-4 0,0 1 0,-1 2 0,5 7 0,-1 4 0,2-4 0,-6-6 0,2-3 0,0 0 0,-1 1 0,4 4 0,-2 0 0,0 1 0,0 0 0,0-1 0,-1 0 0,-1-4 0,-1-1 0,-2 3 448,4 5 1,-3-1-449,2-6 0,-4-2 0,1 1 0,-1 0 0,-16 0 0,-3 0 880,0 0-880,19 0 0,-9 0 0,3 0 0,6 0 0,1 0 0,-1 1 0,0-2 0,-7-6 0,-1-1 0,-1 7 0,-1-2 0,10-29 0,0 28 0,-10-10 0,1-3 0,2 6 0,-1 2 0,0 0 0,1-1 0,13-6 0,0 0 0,-12 6 0,1 1 0,4 2 0,4 1 0,0-1-142,-2-3 0,0-2 0,0 3 142,-2 7 0,0 2 0,0-2 0,1-8 0,-1-2 0,-1 3 0,3 6 0,-2 2 0,-6-7 0,-1 0 0,-1 8 0,-1 0 0,10-16 0,-15 12 0,11-11 426,-11 15-426,15 0 0,0 0 0,-15 0 0,11 0 0,-27 15 0,28-11 0,-28 12 0,27-16 0,-11 0 0,15 16 0,-16-12 0,13 11 0,-28-15 0,27 0 0,-11 0 0,-1 0 0,13 0 0,-28 0 0,11 16 0,-15-12 0,-15 12 0,11-1 0,-12-11 0,16 12 0,0-1 0,0-11 0,0 28 0,0 3 0,1-5 0,-2 3 0,-7 3 0,0 0 0,6-4 0,0-1 0,-6 4 0,1-3 0,7-9 0,-16 24 0,12-43 0,-12 27 0,16-27 0,0 12 0,0-16 0,-15 0 0,11 16 0,-12 3 0,16 17 0,-16-1 0,13 0 0,-13 0 0,16-15 0,0 11 0,-16-11 0,12 0 0,-11 11 0,15-27 0,-16 27 0,-4-27 0,1 28 0,3-13 0,0 1 0,12-5 0,-27-15 0,27 0 0,-27 0 0,11 0 0,-4 0 0,-3 0 0,1 0 0,-3 0 0,-13 0 0,-2 0 0,7 0 0,0 0 0,4 0 0,-2 0 0,1 0 0,-11 0 0,0 0 0,7 0 0,-1 0 0,2 0 0,-10 0 0,2 0 0,-3 0 0,2 0 0,9 0 0,3 0 0,7 0 0,-1 0 0,-5 0 0,0 0 0,5 0 0,1 0 0,-8 0 0,-1 0 0,1 0 0,0 0 0,-8 8 0,-1 0 0,0-6 0,-2 0 0,12 3 0,-2 1 0,0-1-188,1-5 1,0-1-1,0 2 188,-3 3 0,-1 2 0,2-1 0,-10-3 0,2 0 0,-3 6 0,2 0 0,10-7 0,1-2 0,0 1 0,0 0 0,-1 0 0,1 0 0,0 0 0,0 0 0,-8 0 0,-1 0 0,7-1 0,0 2 0,4 3 0,-2 3 0,1-2 0,-11-3 0,0 0 0,10 2 0,0 3 0,-1-3 0,-2-3 0,-1-1 0,2-1 0,-9 1 0,0 0 0,-1-1 0,0 2 0,4 7 0,0 0 0,-2-6 0,0 0 0,0 5 0,-1 2 0,13-4 0,-2 1 0,2-2 0,-12-2 0,-1 0 0,12 3 0,-2 1 0,1-1 49,-1-4 1,1-2-1,0 1-49,0 0 0,-1 0 0,1 0 0,-3 0 0,0 0 0,0 0 0,2-1 0,0 1 0,0 1 0,-1 3 0,-2 3 0,2-3 0,2-2 0,0-1 0,-1 0 0,-4 4 0,-1 2 0,0-3 0,5-3 0,-1-1 0,1-1 0,-5 1 0,0 0 0,1 0 0,-6 0 0,2 0 0,0 0 0,2 0 0,6 0 0,1 0 0,0 0 0,0 0 0,-4 0 0,-1 0 0,4 0 0,0 0 0,-4 0 0,1 0 207,4 0 1,0 0-208,-8-1 0,0 2 0,-2 7 0,-1 0 0,1-6 0,0 0 0,1 6 0,2-1 0,14-6 0,1-2 0,0 1 0,3 0 0,5 0 0,-13 0 0,13 0 0,-6 8 0,-1 0 0,-14-4 0,5 12 0,4-16 0,27 0 0,-27 0 0,11 0 0,-15 0 0,6 0 0,-1 0 0,2 0 0,-1 0 0,-3 0 0,1 0 0,4 0 0,3 0 0,5 0 0,3-16 0,16 12 0,0-43 0,1 21 0,-2-3 0,-6-14 0,-2-4 0,8 12 0,2-1 0,-4 1 0,-13-11 0,0 2 0,14 0 0,0 2 0,-6 13 0,1 3 0,7-9 0,0 3 0,0 28 0,0-11 0,-16-17 0,12-7 0,-4-2 0,0-4 0,8-3 0,0-2 0,-4 14 0,-2 0 0,1 0 0,3-14 0,0 2 0,-7 11 0,2 3 0,6 7 0,2 4 0,-1 3 0,0 4 0,0 1 0,0-5 0,0-15 0,0 9 0,0 1 0,0-14 0,0 3 0,0 21 0,0-1 0,16 12 0,-12-12 0,27 16 0,4 0 0,4 0 0,-12 8 0,-3 0 0,-4-4 0,11 12 0,-27-16 0,12 0 0,-16 15 0,0-11 0,16 28 0,11-29 0,-5 29 0,1-13 0,-7 1 0,-12 11 0,27-11 0,-27 0 0,12 11 0,-16-27 0,15 12 0,-11-16 0,28 15 0,-28-11 0,27 12 0,-11-1 0,15-11 0,0 12 0,-15-16 0,-5 0 0,-15 0 0</inkml:trace>
  <inkml:trace contextRef="#ctx0" brushRef="#br0" timeOffset="18244">16175 10089 24575,'0'0'0</inkml:trace>
  <inkml:trace contextRef="#ctx0" brushRef="#br0" timeOffset="18488">16175 10089 24575,'0'0'0</inkml:trace>
  <inkml:trace contextRef="#ctx0" brushRef="#br0" timeOffset="22755">16281 10125 24575,'0'-20'0,"0"4"0,0 16 0,0-23 0,0 17 0,0-17 0</inkml:trace>
  <inkml:trace contextRef="#ctx0" brushRef="#br0" timeOffset="54083">16105 4586 24575,'43'0'0,"0"0"0,-7 0 0,2 0 0,2 0 0,6 0 0,1 0 0,3 0-681,-9 0 1,1 0 0,1 0 0,-1 0 680,-1 0 0,-1 0 0,0 0 0,0 0 0,0 0 0,-1 0 0,1 0 0,-2 0 0,5 0 0,-2 0 0,0 0 119,0 0 1,0 0 0,-1 0-120,-4 0 0,-1 0 0,-1 0 0,16 0 0,-2 0 281,-2 0 1,-3 0-282,-11 1 0,-2-2 0,-2-7 0,-5 0 0,-3 5 1381,-4 3-1381,-16 3 418,0 29-418,0 3 0,-8 2 0,0 4 0,6 4 0,0 3-253,-7-6 0,-3 2 0,2-1 253,2-6 0,2-2 0,0 3 0,-1 7 0,1 2 0,-1-2 0,2-8 0,-1-1 0,2 1 0,3 3 0,1 2 0,1-3 0,0 7 0,-2-2-77,-4-10 1,-1 0 0,1 0 76,3 11 0,0 0 0,-6 4 0,0 0 0,8-14 0,2 0 0,-4-1 0,-9 8 0,-1-1 0,10 2 0,-2 0 0,-16 0 0,1 0 0,17-6 0,0 0 0,-14 7 0,1-1 0,13-8 0,0 0 0,-14 8 0,0 1 0,14-7 0,0 0 0,-6 7 0,1-2 0,6-13 0,2-3 0,-1 0 0,0-1 749,0 10-749,0-15 239,-16-4-239,12-16 0,-27 0 0,11 0 0,-11-8 0,-4 0 0,6 6 0,-1 0 0,-2-3 0,-4-1 0,2 1 0,-12 4 0,2 2 0,-2-1 0,2 0 0,0 0 0,1 0 0,7 0 0,2 0 0,6 1 0,1-2 0,1-6 0,1-1 0,-10 4 0,-1-12 0,17 16 0,3 0 0,16 0 0,0-16 0,0 12 0,0-27 0,0 12 0,-16-17 0,12 1 0,-14 11 0,-3-3 0,11-8 0,-1-1 0,-10 7 0,-1 0 0,2-12 0,4-1 0,6 15 0,1-1 0,-8-6 0,2-2 0,13 1 0,0-1 0,-6 1 0,1 0 0,6 0 0,2-1 0,-1 2 0,0-2 0,1-11 0,-2 0 0,-7 8 0,0 1 0,6-9 0,0 0 0,-6 11 0,0 2 0,8-2 0,0 1 0,0 0 0,0-1 0,0 1 0,0 0 0,0-1 0,0 1 0,0 7 0,0 1 0,0 1 0,0 1 0,0-10 0,0 0 0,0 15 0,0-11 0,0 11 0,8-3 0,0-5 0,-6-5 0,0-4 0,7 5 0,3-1 0,-2 0 0,0-14 0,0 2 0,7 3 0,1 5 0,2 2 0,-4 19 0,-16 16 0</inkml:trace>
  <inkml:trace contextRef="#ctx0" brushRef="#br0" timeOffset="67049">15787 13741 24575,'20'0'0,"11"0"0,-27 0 0,27 0 0,-27 0 0,28 0 0,-8 0 0,3 0 0,8 0 0,4 0 0,-5-5 0,2-1 0,0 1-155,-1 4 1,0 1 0,1-3 154,2-6 0,1-4 0,-3 4 0,3 6 0,-1 2 0,9-6 0,-4-2 0,-4-7 0,-5 15 0,-1-1 0,6-14 0,-14 15 0,1 2 0,0-1 0,-1 0 463,14 0-463,-6 0 0,1 0 0,5 0 0,-13-8 0,-1 0 0,10 4 0,1-11 0,-17 15 0,12 0 0,-27 15 0,12-11 0,-16 12 0,-16 0 0,12-13 0,-11 29 0,13-8 0,4 3 0,-2 1 0,0 3 0,0 11 0,0 2 0,0-8 0,0-2 0,0 2 0,0-1 0,0-8 0,0 1 0,-1 13 0,2 0 0,6-7 0,1-1 0,-6 3 0,0 0 0,7-5 0,-2-3 0,-7 7 0,0 1 0,0-1 0,0 0 0,0 0 0,0-15 0,0 11 0,-16-27 0,-3 12 0,-16-16 0,2 0 0,-1 0 0,5 0 0,-1 0 0,-13 0 0,0 0 0,7 0 0,1 0 0,-1-1 0,2 2 0,6 7 0,1 0 0,1-7 0,1 2 0,-10 12 0,-1 1 0,17-12 0,-13 12 0,28-16 0,-11 0 0,-9 0 0,18 0 0,-33 0 0,20 0 0,-13 0 0,-3 0 0,6 0 0,-1 0 0,-13 0 0,0 0 0,15 0 0,1 0 0,0 0 0,3 0 0,4 0 0,-11 0 0,12 0 0,-17 0 0,1 0 0,15 0 0,5-16 0,15 12 0,0-43 0,15 23 0,-12-7 0,-2-4 0,7 0 0,0-1 0,-7-4 0,-2-2 0,1-2 0,0 0 0,0 3 0,0 3 0,0 10 0,0 1 0,0 1 0,0 1 0,0-10 0,0 16 0,0-13 0,0 28 0,0-43 0,0 24 0,0-8 0,0-5 0,0 1 0,0 0 0,0 5 0,0 1 0,0-7 0,0 5 0,0 12 0,0 3 0</inkml:trace>
  <inkml:trace contextRef="#ctx0" brushRef="#br0" timeOffset="69639">17392 13988 24575,'0'-36'0,"6"4"0,4-2 0,10-3 0,3-1-556,-5 4 0,0-2 1,3 0 555,4 0 0,2 1 0,-1 1 0,-2 3 0,-1 1 0,1 0 0,-1 1 0,1 0 0,-1 1 207,12-9 1,1 4-208,-1 5 0,1 1 0,-1-3 0,0 1 152,-8 10 1,1 1-153,5-3 0,1-1 0,-7-4 0,0 1 0,8 5 0,1 0 423,0-5 1,-1 0-424,-7 6 0,-2 2 50,1-1 0,-3 1-50,12-3 0,-32 5 0,-8 15 0,-32 0 0,12 6 0,-3 3 0,-7 0 0,-2 2 0,-1 7 0,-1-1 0,-5-7 0,0 0 0,7 7 0,2-3 0,5-12 0,3 0 0,-10 14 0,5-16 0,27 15 0,-11-11 0,15 12 0,0-16 0,31-16 0,-6 7 0,5-1 0,13-7 0,4-1 0,-12 6 0,0 0 0,1 0 0,-1 1 0,1-1 0,-1 0 0,11-6 0,-2 1 0,-8 6 0,-2 2 0,-6 0 0,-5 2 0,-3 7 0,-4 0 0,-16 16 0,-16 19 0,7-9 0,-2 3 0,-4-1 0,-3 1 0,0 0-256,0 4 0,1-1 1,-3 1 255,-3 3 0,-1 0 0,1 0 0,4-3 0,2 0 0,-2-1 0,-3-2 0,-1-1 0,1-2 0,2 2 0,1-3 0,1 1 0,1-3 0,-14 12 0,27-17 0,-12-3 0,16-1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30:16.8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5822 12083 24575,'-25'0'0,"-1"0"0,-1 0 0,0 0 0,0 0 0,-1 0 0,-13 0 0,-1 0 0,14 0 0,-2 0 0,-5 0 0,-4 0 0,3 0 0,-3-1 0,1 2 0,-1 5 0,0 3 0,4-2 0,3 6 0,11 13 0,3 7 0,0 2 0,1 2 0,-1 3 0,5 3 0,9-10 0,3 1 0,2 0 0,-3 12 0,4-1 0,6-10 0,4 0 0,3 0-369,5 2 0,4-2 0,2-1 369,4 3 0,3-1 0,2-3-404,-2-9 1,2-1-1,1-1 1,0-1 403,-2 1 0,0 0 0,0 0 0,1-1 0,0-3 0,0 1 0,0-2 0,1-1-230,11 3 0,0-2 0,-4 2 230,-11 1 0,-2 2 0,2-5 0,7-8 0,2-4 0,-3 2-47,-1 15 1,0-5 46,-4-16 0,2-7 0,-1 0 0,16 3 0,-2-6 0,-16-9 0,-2-7 0,0-1 25,3 1 1,-1-2 0,-3-3-26,-2-8 0,-5-4 0,0 1 0,-2 4 0,-2 1 0,-1-1 0,-4-3 0,-2-1 0,0 0 433,1 5 0,-1 1 1,-3 0-434,-4-10 0,-4 0 371,3 1 0,-6 2-371,-11 13 0,-7 3 52,-4-1 1,-5 3-53,-3 5 0,-4 3 0,6 4 0,-1 0 0,1 1 0,-15-8 0,-1 2 0,10 9 0,-1 2 0,0 1 197,2-1 1,1 0 0,0 2-198,-1 3 0,1 2 0,0-1 0,-11 0 0,2 0 134,0 0 1,2 0-135,6 0 0,1 0 0,0 0 0,0 0 0,-1-1 0,1 2 0,-1 6 0,1 2 0,7 0 0,2 1 209,-1-1 0,3 2-209,-12 20 0,17-27 0,3 12 0</inkml:trace>
  <inkml:trace contextRef="#ctx0" brushRef="#br0" timeOffset="2050">16616 12488 24575,'33'0'0,"1"0"0,3 0 0,4 0 0,2 0 0,-2 0 0,2 0 0,3 0 0,5 0-410,-11 0 0,3 0 1,4 0-1,1 0 1,0 0-1,0 0 0,-1 0 1,-4 0-138,3 0 1,-2 0 0,-1 0 0,0 0 0,0 0 0,3 0 317,0 0 1,3 0-1,1 0 1,-1 0 0,0 0-1,-4 0 1,-4 0 633,3 0 0,-4 0 1,-3 0-1,-1 0-405,1 1 0,-1 0 0,-3-3 703,4-5 0,-4-1-703,-5 7 0,-5-2 0,-3-13 0,-20 16 3276,-20 0-2696,-4-6 1,-3-4-581,1-6 0,-3-3 0,-13 1 0,-2-3 70,14 0 1,0-3 0,0 2-71,-15 2 0,0 1 0,15 0 0,1-3 0,2 4 0,-2 6 0,3 3 0,-1-5 0,3 4 0,4 10 0,36 0 0,23 0 0,2 18 0,4 3 0,0-9 0,0 2-36,-9 9 0,-1 5 0,0-5 36,11-10 0,-2-2 0,2 14 0,-5-3 0,-2-18 0,-12 11 0,-7 1 0,-16-12 0,-4 27 0,-20-27 0,-3 10 0,-5 4 292,-6-1 1,-2 1-293,-1 0 0,-1 3 0,10 1 0,-1 2 0,0-3 0,-15-1 0,2-1 0,11 7 0,3-1 0,0-14 0,5-2 0,7 6 0,16-15 0</inkml:trace>
  <inkml:trace contextRef="#ctx0" brushRef="#br0" timeOffset="3917">18556 12241 24575,'0'36'0,"0"-1"0,0 0 0,0 1 0,0 6 0,0 2 0,0-7 0,0 0 0,-1 7 0,2-2 0,6-5 0,2-3 0,0-6 0,2-1 0,5-1 0,3-1 0,16 10 0,1 0 0,-1-15 0,-11-4 0,3-1 0,-1-4 0,3-2 0,5 1 0,2 0 0,-1-1 0,1-3 0,-3-4 0,2-3 0,-1 0 0,5 3 0,0-4 0,-1-5 0,3-4 0,-2-2-373,6-4 0,0-5 373,-7-4 0,1-4 0,-2-1 0,-6 2 0,0-1 0,-1-1 0,2-3 0,1-1 0,-4-2 0,-8 3 0,-3-2 0,-2 1 0,-3 0 0,-1-1 0,-2 1 0,-3 0 0,-2-1 0,-1 1-56,-4-15 0,0 2 56,0 3 0,0 2 0,0 2 0,0 3 0,1 10 0,-2 1 0,-5 1 0,-4 2 0,-25-12 0,10 18 0,-5 1 0,-4 4 0,-5 2 0,2 0 0,5-2 0,1 1 0,-2 1-86,-13 3 1,-4 2 0,1 1 85,6-1 0,1 0 0,1 2 0,4 3 0,1 2 0,0-1-129,-4 0 1,0 0 0,2 0 128,-8-1 0,2 2 0,-1 7 0,0 0 0,0-8 0,4 4 0,13 11 0,1 1 0,-11-7 0,1 2 0,16 5 0,1 3 0,-10 5 0,1 3 488,11 0 1,1 1-489,-2-1 0,3 1 261,5-2 0,2-1-261,-7 10-820,16 8 1,0-21 0,0 1 0</inkml:trace>
  <inkml:trace contextRef="#ctx0" brushRef="#br0" timeOffset="5917">19774 12383 24575,'49'0'0,"0"0"0,-4-1 0,3 2 0,4-1 0,-12 0 0,3 0 0,1 0 0,0 0 0,0 0-656,1 0 1,0 0-1,0 0 1,-1-1 0,1 2 420,-3-1 1,1 0 0,-1 0 0,0 0 0,-2 0 234,4 0 0,-1 0 0,-1 0 0,-2 0 360,3 0 1,-1 0 0,-2 0-361,-4 0 0,-2 0 0,-2 0 393,6 0 0,-5 0-393,6 0 0,8-16 0,-27 12 2331,-1-12-2331,-3 16 249,-16 0-249,16 0 0,-13 0 0,-18-15 0,-24-5 0,4 3 0,-1-1 0,8 0 0,1 0 0,-6-3 0,-1-1 0,7 4 0,0-1 0,-9-4 0,1 3 0,-4 0 0,-8 5 0,43 15 0,-27 0 0,42 0 0,-7 15 0,25 5 0,9 3 0,-10 5 0,3 1 0,1-8 0,5-1 0,-4 2 0,-4 12 0,0-1 0,14-13 0,-3-1 0,-19 7 0,-3-1 0,17-6 0,-3 13 0,-29-28 0,13 11 0,-16 1 0,-31-12 0,-2 11 0,-5 1 0,-7-5 0,-4-2-323,5 2 0,-4 1 0,3 0 323,7 0 0,2 0 0,0-1 0,0 1 0,1 0 0,0 0 0,3 0 0,0 0 0,2-1 0,0-1 0,3 0 0,-16 5 0,28 1 0,15-12 0,0 12 0</inkml:trace>
  <inkml:trace contextRef="#ctx0" brushRef="#br0" timeOffset="7924">21555 12241 24575,'-8'26'0,"0"-1"0,6 2 0,0 1 0,-6 6 0,1 3 0,6 5 0,2 2 0,-1 1 0,0 0 0,-1 0 0,2 0 0,2-10 0,2 0 0,2-3 0,10 6 0,2-1 0,-2 7 0,5-2 0,5-17 0,5-3 0,-1 2-353,-5 4 1,-3 2-1,5-2 353,7-5 0,5-2 0,-2 1 0,-1 6 0,-2 2 0,-1-3 0,3-2 0,1-3 129,4-3 1,-2-3-130,-1 0 0,-6-21 0,1-6 0,-6 3 0,-1-4 0,-4-9 0,0-6 0,1 1 0,12-3 0,-1-3-226,-10-2 0,-2-4 0,-1 0 226,-3 8 0,0 1 0,-2-2 0,1-3 0,-2-2 0,1 0 0,1 1 0,0 0 0,-3 0 0,-6-1 0,-3 1 0,3 0 0,8-1 0,3 1 0,-3 0 0,-8 0 0,-4-1 0,3 1 0,14-10 0,-1 0 0,-12 9 0,-4-2 0,1 2 0,2-2 0,-1 0 385,2-10 1,-2 2-386,-5 10 0,0 1 0,7 0 0,-2 0 0,-11-9 0,-8 1 0,-3 13 0,-5 1 0,-3 2 0,-4-2 0,-2 3-212,0 6 1,-2 2-1,-1 1 212,-5-1 0,-1-1 0,-1 1 0,4 1 0,1-1 0,-2 2 0,-4 3 0,-1 1 0,0 2 0,0 2 0,-1 2 0,0 1-209,-4-2 1,-1 2-1,-1 1 209,9 3 0,0 1 0,-1 1 0,1-1 0,1-1 0,0 0 0,0 1 0,-1 2 0,-4 3 0,-2 2 0,1 2 0,1 1 0,4 1 0,0 2 0,2 1 0,0 3 0,0 2 0,0 3 0,2 2 0,3 1 0,2 3 0,3 2 0,1 2 0,3 0 0,-3 9 0,3 1 0,1 0 0,-2 0 0,0 0 0,5 0-31,10-3 1,4 0 0,-4-4 30,-16 3 0,3-3 0,20-3 0,0-5 0,-14-8 0,16-3 0</inkml:trace>
  <inkml:trace contextRef="#ctx0" brushRef="#br0" timeOffset="9807">21414 12453 24575,'0'-25'0,"0"-1"0,0-1 0,0-1 0,0 1 0,0-1 0,0 2 0,0 1 0,0-18 0,0 6 0,0 10 0,0-5 0,16 28 0,-12-27 0,11 11 0,1 1 0,-12-13 0,27 13 0,-11-16 0,-1-1 0,13 1 0,-28 15 0,27-11 0,-11 27 0,-1-27 0,20 27 0,-33-12 0,18 16 0,-9 0 0,-11 0 0,12 0 0,-16 0 0</inkml:trace>
  <inkml:trace contextRef="#ctx0" brushRef="#br0" timeOffset="14674">15540 12488 24575,'26'0'0,"-1"0"0,9 7 0,3 2 0,-4-4 0,4 1 0,-1 3-565,0 5 1,1 3 0,-1 3 564,5 2 0,0 1 0,-1 2 0,-3-1 0,-1 0 0,-3 3 0,-7 1 0,-2 2 0,0-2 274,11 1 0,-3-3-274,3 9 56,-9-17 0,-1-5 0,-1-9 0,7 12 0</inkml:trace>
  <inkml:trace contextRef="#ctx0" brushRef="#br0" timeOffset="15573">15858 12982 8191,'-16'4'0,"28"-8"1638,-11-24 0,2-10-745,19 1 1,7-1-894,-11 4 0,0-2 0,1 0 0,-1 5 0,0 1 0,0 1 0,9-8 0,-3 4 0,-4-3 0,-4 21 0</inkml:trace>
  <inkml:trace contextRef="#ctx0" brushRef="#br0" timeOffset="16900">16440 13123 24575,'0'-35'0,"0"0"0,-2 8 0,4 3 0,13 0 0,-11-7 0,12 31 0,-16 16 0,0 19 0,0-9 0,0 3 0,0 16 0,0 4 0,0-14 0,-1 1 0,2 1-228,3 1 0,2 2 1,0-1 227,-1 3 0,1 0 0,2-4 0,9 1 0,2-4 0,-2 1 0,1-5 0,1-12 0,-3-3 0</inkml:trace>
  <inkml:trace contextRef="#ctx0" brushRef="#br0" timeOffset="18074">18874 12118 24575,'20'43'0,"-5"-17"0,1 1 0,-7-3 0,2-1 0,5 3 0,3-1 0,16 10 0,0 1 0,-15-1 0,11-16 0,-27-3 0,12-16 0</inkml:trace>
  <inkml:trace contextRef="#ctx0" brushRef="#br0" timeOffset="19116">18874 12735 24575,'0'-35'0,"-16"0"0,12-1 0,-11 1 0,30 16 0,-11 3 0,12 16 0,0-16 0,0-7 0,3-5 0,0 0 0,1-3 0,1 0 0,3-4 0,-2 0-171,-3 2 1,-1 0-1,0 1 171,0 0 0,1 2 0,-2-1 0,2-9 0,-2 2 0,0 10 0,-3 5 0,-10 3 0,12 5 0</inkml:trace>
  <inkml:trace contextRef="#ctx0" brushRef="#br0" timeOffset="20741">18945 12347 24575,'0'36'0,"0"-1"0,15 0 0,5 0 0,15 1 0,-15-1 0,-5 0 0,1-15 0,-12 11 0,12-27 0,-16 27 0,15-27 0,-11 12 0,12-16 0,-16 0 0</inkml:trace>
  <inkml:trace contextRef="#ctx0" brushRef="#br0" timeOffset="22442">19333 12700 24575,'0'-20'0,"15"-11"0,-11 27 0,28-27 0,-29 27 0,29-12 0,-28 16 0,27 0 0,-27 0 0,12 0 0,-1 0 0,-11 16 0,28 3 0,-30 5 0,0 3 0,17 1 0,1-1 0,-16 0 0,-2 1 0,12 6 0,-5-1 0,-32 6 0,14-13 0,-4-1 0,-22-6 0,-4-3 0,10 2 0,-1 0 0,-3-6 0,-3-1 0,3 1 0,3 6 0,1-1 0,-14-6 0,4-2 0,15 6 0,-7-15 0,31 0 0,31-15 0,-23 11 0,39-12 0,-43 16 0,27 0 0,-11 0 0,15 16 0,1 3 0,-11-3 0,1 4 0,1 10 0,0-2 0,2-14 0,-3-2 0,-7 10 0,-2-5 0,-2-17 0</inkml:trace>
  <inkml:trace contextRef="#ctx0" brushRef="#br0" timeOffset="23523">21925 12206 24575,'10'28'0,"0"-1"0,7-1 0,-3-1 0,-10 10 0,12 1 0,-16-17 0,0-3 0,16-1 0,-12-11 0,11 12 0,-15-16 0</inkml:trace>
  <inkml:trace contextRef="#ctx0" brushRef="#br0" timeOffset="24804">21961 12277 24575,'0'35'0,"0"-10"0,0 1 0,-1 1 0,2 1 0,6 7 0,1 0 0,-7 1 0,2-1 0,13-7 0,0-1 0,-15-1 0,2-1 0,28 10 0,-27 0 0,27-15 0,-27-4 0,12-16-820,-16 0 1,0 0 0,0 0 0</inkml:trace>
  <inkml:trace contextRef="#ctx0" brushRef="#br0" timeOffset="26166">21555 12876 24575,'26'-15'0,"-1"-1"0,6 5 0,1-1 0,4-20 0,0-3 0,3 7 0,1 1 0,-4 0 0,-2-1 0,-6-6 0,-1 1 0,6 13 0,1 1 0,-7-6 0,1-1 0,6 7 0,2 3 0,-1 6 0,1 0 0,0-5 0,-2-1 0,-6 6 0,-1 1 0,0 0 0,-3-2 0,11-20 0,-15 27 0,-4-12 0,-16 16 0</inkml:trace>
  <inkml:trace contextRef="#ctx0" brushRef="#br0" timeOffset="28057">22419 12806 24575,'36'0'0,"-12"-8"0,3 0 0,1 6 0,-2 0 0,14-13 0,7 15 0,-43 0 0,27 0 0,-27 15 0,27 5 0,-3 15 0,9-15 0,-10 11 0,-11-27 0,-16 27 0,-16-27 0,-11 12 0,2-7 0,-3-2 0,-10-5 0,-2 0 0,2 5 0,1 1 0,1 1 0,2-2 0,7-6 0,3 2 0,-12 13 0,32-16 0,8 0 0,18 0 0,7 0 0,-2 0 0,1 0 0,7 0 0,1 0 0,-1-2 0,0 4 0,-3 5 0,-1 1 0,-4-6 0,-1 0 0,17 14 0,-23-1 0,-5-11 0,-15 12 0,0-16 0,0 16 0,-15 3 0,-4 9 0,-5 3 0,-10-2 0,-5-1-386,3-2 1,-2 1 0,-2-2 385,-1 1 0,0-2 0,-2-3 0,1-6 0,0-4 0,0 2 0,6 4 0,0 1 0,3-6 0,-5-9 0,5-2 0,-2 15 0,19-16 0</inkml:trace>
  <inkml:trace contextRef="#ctx0" brushRef="#br0" timeOffset="33074">16140 14393 24575,'0'20'0,"0"27"0,0-8 0,0-5 0,0 3 0,0-1 0,0-2 0,0-6 0,0-1 0,0-1 0,0-1 0,0 10 0,0-15 0,0-4 0,0-48 0,0 9 0,0-10 0,0-1 0,0-5 0,0 14 0,0-1 0,0-9 0,0 3 0,0 5 0,0-5 0,0 1 0,0 12 0,0-1 0,0 4 0,0 1 0,0 11 0,0-28 0,0 28 0,0-11 0,16-9 0,-12 18 0,11-17 0,1 23 0,3 23 0,17-17 0,-11 13 0,1 1 0,13 0 0,-4 0 0,-13-5 0,-5 1 0,-11 4 0,18-1 0,-24-3 0,0 0 0,-24 3 0,7-2 0,-3 1 0,-3 1 0,-1-2 0,-2-8 0,1 1 0,-10 22 0,15-28 0,4 11 0,1-15 0,27 0 0,-24 16 0,30-6 0,11 0 0,-3 7 0,3 1 0,10-1 0,4 1 0,-8-1 0,0 1 0,-1-2 0,0-4 0,-1 0 0,2 13 0,-4-3 0,-11-18 0,11 11 0,-27-15 0,12 0 0</inkml:trace>
  <inkml:trace contextRef="#ctx0" brushRef="#br0" timeOffset="34600">16969 14958 24575,'0'-20'0,"16"-11"0,3 11 0,1-15 0,11 15 0,-27 5 0,12 15 0,-16 15 0,-16 5 0,12 15 0,-11 1 0,15-1 0,0-11 0,0 3 0,0 6 0,0 4 0,0-3 0,0 2 0,0 0 0,0 3 0,0 1 0,0-1 0,0-3 0,0 0 0,0 0 0,0 13 0,0-4 0,0-6 0,0-8 0,0-31 0</inkml:trace>
  <inkml:trace contextRef="#ctx0" brushRef="#br0" timeOffset="36854">18433 14023 24575,'0'25'0,"0"1"0,0 1 0,0 1 0,0 6 0,0 2 0,0 3 0,0 1 0,0-4 0,0 0 0,0 4 0,0-1 0,0-11 0,0-2 0,2 2 0,-4-5 0,-14-3 0,12-4 0,-11-16 0,15-16 0,0-19 0,-16-4 0,15 12 0,-2 3 0,-13 4 0,16-11 0,0 27 0,0-21 0,0-5 0,0 4 0,0-9 0,0-4 0,0 11 0,0 1 0,0-1 0,0 1 0,0 1 0,0 1 0,0-10 0,0 15 0,16 5 0,4 15 0,14 0 0,6 0 0,-10 0 0,1 0 0,16 0 0,0 0 0,-11 0 0,-1 0 0,-7-1 0,-2 2 0,2 5 0,-5 3 0,-3 11 0,-4 15 0,-16 0 0,0 1 0,0-17 0,0 13 0,-32-13 0,9 17 0,-3-14 0,1-1 0,5 0 0,-11 3 0,27-24 0,-27 0 0,27 0 0,-12 0 0,16 15 0,0-11 0,0 12 0,16 0 0,19 19 0,-16-16 0,1 1 0,6 13 0,-1 1 0,-7-14 0,-1-1 0,1 8 0,0-3 0,17-4 0,-15 11 0,11-27 0,-27 12 0,12-16 0</inkml:trace>
  <inkml:trace contextRef="#ctx0" brushRef="#br0" timeOffset="38784">19438 14570 24575,'36'0'0,"-8"-8"0,2 0 0,7 7 0,-1-2 0,-3-13 0,1 1 0,0 12 0,-2 2 0,4-15 0,-17 16 0,12 16 0,-27-12 0,12 27 0,-16-11 0,0 4 0,0 3 0,0 0 0,0 1 0,0-1 0,0 0 0,1 0 0,-2-3 0,-15 12 0,-3-1 0,-5-16 0,-3-3 0,-12 4 0,6-3 0,-1-3 0,-13-10 0,21 12 0,-1-1 0,-3-12 0,1-2 0,-10 15 0,6-7 0,-1-2 0,-5-3 0,4 11 0,4-15 0,27 0 0,-12-15 0,16 11 0,0-28 0,16 28 0,-12-27 0,27 12 0,-27-1 0,12 4 0,-1 16 0,-11 0 0,12 0 0,0 16 0,19 4 0,2 3 0,4 4 0,-2 0 0,-1 1 0,-12-4 0,1 1 0,-2-3 0,2-2 0,-3-1 0,-5 7 0,-3-5 0,4-17 0,-4-4 0,-16-4 0,0-12 0</inkml:trace>
  <inkml:trace contextRef="#ctx0" brushRef="#br0" timeOffset="40717">21343 14235 24575,'0'48'0,"0"0"0,0 0 0,0 2 0,0-16 0,0 1 0,0 1 0,0 5 0,0 0 0,0-1 0,0 8 0,0-2 0,0-1 0,0-4 0,0-14 0,0-3 0,0 12 0,0-17 0,0-3 0,0-48 0,0-7 0,0-2 0,0-4 0,0 0 0,0 0 0,0 10 0,-1 0 0,2-1-138,4 1 0,1 0 0,-1-1 138,-4-2 0,-1 0 0,3 0 0,6 2 0,4 0 0,-4 1 0,-6-16 0,-2 4 0,8 9 0,-2 5 0,-7-2 0,16 19 0,-12 16 0,11 0 0,-15 0 414,16 0-414,4 0 0,3 0 0,4 0 0,0 0 0,1 0 0,18 0 0,2 0 0,-9 0 0,-1 0 0,3 0 0,-4 0 0,-1 0 0,-5 0 0,-27 0 0,11 16 0,-15 3 0,0 17 0,1-12 0,-2 3 0,-5 11 0,-3 2 0,0-2 0,-2 1 0,-4 1 0,-5-2 0,-3-10 0,-5-5 0,-9-4 0,-4-3 0,-4 2 0,-3-1 0,11-4 0,-2-1 0,2-1 0,-10-1 0,4-1 0,6 0 0,3-2 0,7-6 0,3-2 0,5 1 0,3 0 0</inkml:trace>
  <inkml:trace contextRef="#ctx0" brushRef="#br0" timeOffset="41817">21273 14605 24575,'35'16'0,"0"3"0,1 17 0,-1-1 0,0 0 0,1 0 0,-17 1 0,12-17 0,-27-3 0,12-16 0,-16 16 0,16-12 0,-12 11 0,11-15 0,-15 16 0,16-12 0,-12 12 0,27-1 0,-27-11 0,12 27 0,7-27 0,-17 12 0,18-16 0</inkml:trace>
  <inkml:trace contextRef="#ctx0" brushRef="#br0" timeOffset="43688">22172 14817 24575,'36'-20'0,"-1"4"0,0 1 0,1 11 0,-1-12 0,-16 16 0,13 0 0,-28 16 0,27-12 0,-27 27 0,12-27 0,-16 27 0,0-27 0,0 12 0,0 0 0,0-12 0,0 11 0,0 1 0,-32 4 0,9-1 0,-9-3 0,-3-1 0,-4 5 0,12-11 0,3 2 0,4 20 0,5-27 0,30 12 0,5-16 0,15 0 0,1 0 0,-17 0 0,12 0 0,-11 0 0,0 15 0,-5-11 0,-15 28 0,0-29 0,0 13 0,0 0 0,0-12 0,0 27 0,-15-11 0,-21 15 0,10-17 0,-2-1 0,-7 6 0,-1-3 0,-1-8 0,3-2 0,-5 13 0,8-23 0</inkml:trace>
  <inkml:trace contextRef="#ctx0" brushRef="#br0" timeOffset="63817">13917 15505 24575,'0'33'0,"0"0"0,14 4 0,4 1 0,-6-4 0,0 2 0,3 0-597,6-1 1,4 0 0,0 0 596,-2 1 0,0 0 0,1-2 0,-1-3 0,1 0 0,0-3 289,7 9 0,0-3-289,-3-8 0,-3-1 296,3 10-296,3-15 0,-27-5 0,12-15 0</inkml:trace>
  <inkml:trace contextRef="#ctx0" brushRef="#br0" timeOffset="64784">13741 16316 24575,'17'-29'0,"0"0"0,0 1 0,5-7 0,2 0 0,1-1 0,-4 5 0,2 0 0,0-1 0,0 0-568,-1 1 1,1 0-1,-1-1 1,1 1 567,6-10 0,0-1 0,-1 4 0,-4 6 0,-1 2 0,1 1 363,7-7 1,0 2-364,-3 7 0,-3 3 93,3-11 1,-13 15 0,-15 4-1</inkml:trace>
  <inkml:trace contextRef="#ctx0" brushRef="#br0" timeOffset="66167">14394 16581 24575,'0'-47'0,"0"-1"0,14 11 0,3-2 0,-9 3 0,-2-3 0,4 4 0,6 4 0,3 3 0,-2 2 0,-3 2 0,-10-8 0,12 28 0,-16-11 0,0 30 0,0-11 0,0 28 0,0-13 0,0 16 0,0-10 0,0 1 0,0 13 0,0 1 0,0-2 0,0 0 0,0 10 0,0-2 0,0-17 0,0-3 0,0 1 0,0-3 0,0-4 0,0-5 0,0-15 0</inkml:trace>
  <inkml:trace contextRef="#ctx0" brushRef="#br0" timeOffset="67035">14711 15752 24575,'0'0'0</inkml:trace>
  <inkml:trace contextRef="#ctx0" brushRef="#br0" timeOffset="67557">14711 16439 8191,'0'20'0,"0"-4"0</inkml:trace>
  <inkml:trace contextRef="#ctx0" brushRef="#br0" timeOffset="70444">15787 15505 24575,'-45'0'0,"0"0"0,1 0 0,2 0 0,5 0 0,3 0 0,6 0 0,1 0 0,-8 0 0,4 0 0,27 15 0,-12-11 0,16 12 0,0 0 0,0 3 0,0 16 0,0-10 0,0 1 0,0 2 0,0-1 0,-1 1 0,2-1 0,7-1 0,0-1 0,-4 10 0,27-15 0,-27-4 0,27-1 0,-11-11 0,15 12 0,-10-15 0,1-2 0,13 1 0,-13 0 0,-1 0 0,11 0 0,-17 0 0,13 0 0,-29 16 0,13-12 0,-16 27 0,16-12 0,-12 17 0,4-11 0,-1 1 0,-7 13 0,3-5 0,-6-1 0,-10-14 0,-5 1 0,1 14 0,-5-2 0,-8-16 0,-6-5 0,0 2-314,5 6 1,1 3 0,-3-5 313,-13-6 0,-5-6 0,3 1 0,10 2 0,1 1 0,0-3 0,-2-4 0,0-3 0,3 0 0,-1 3 0,4-4 0,5-9 0,5-1 0,3 6 0,5-17 0</inkml:trace>
  <inkml:trace contextRef="#ctx0" brushRef="#br0" timeOffset="72284">16475 16510 24575,'0'20'0,"0"-5"0</inkml:trace>
  <inkml:trace contextRef="#ctx0" brushRef="#br0" timeOffset="74584">16475 16545 24575,'16'-39'0,"-1"0"0,3-6 0,4 2 0,-1 15 0,4 1 0,-1-1 0,1-1 0,-1 0 0,-2 1 0,-3-1 0,1 3 0,6 7 0,-5 3 0,-17 0 0,12 1 0,-16 11 0,0-12 0,0 16 0,0 16 0,0-12 0,0 11 0,0-15 0,0 16 0,0-12 0,0 12 0,0-16 0,0 0 0,0 15 0,0-11 0,0 12 0,0 0 0,-16-13 0,-4 29 0,1 3 0,-5-17 0,1 3 0,11 16 0,0 1 0,-13-17 0,-1-1 0,7 9 0,3 1 0,-4 5 0,5 0 0,15-15 0,0 11 0,0-27 0,0 12 0,0 0 0,0-13 0,0 13 0,0-16 0,0 16 0,0-12 0,0 11 0,0-15 0,0 16 0,0-12 0,0 27 0,0 5 0,0 3 0,0-5 0,0-2 0,0-8 0,0 7 0,0-31 0</inkml:trace>
  <inkml:trace contextRef="#ctx0" brushRef="#br0" timeOffset="79750">16387 15540 24575,'29'-16'0,"10"12"0,-35-27 0,28 27 0,-28-27 0,27 11 0,-27 0 0,27-11 0,-27 4 0,28 5 0,-29-17 0,29 19 0,-28-15 0,11 15 0,-15 5 0,0 15 0,0 15 0,0 5 0,0 15 0,-6-6 0,-3 1 0,0-2 0,-2 1 0,-13 10 0,-3 0 0,9-3 0,-3-1 0,-3-11 0,-3-1 0,4 0 0,1 12 0,2 1 0,-9-1 0,0 1 0,9-1 0,4 0 0,6-7 0,1-1 0,-8 8 0,2-3 0,11-9 0,-11 24 0,15-43 0,0 12 0,0-16 0</inkml:trace>
  <inkml:trace contextRef="#ctx0" brushRef="#br0" timeOffset="82174">18468 16140 24575,'0'41'0,"0"0"0,0 1 0,0 2 0,1-4 0,0 3 0,-3-2 0,-5 9 0,-1-2 0,6-4 0,0-2 0,-7-13 0,2-3 0,7 9 0,0-35 0,0-20 0,-7-3 0,-2-5 0,7 1 0,0 0 0,-6 0 0,1-1 0,6-10 0,2 1 0,-1-4 0,0 5 0,0-2 0,-1 3 0,2-1 0,3 3 0,1-3 0,1-1-289,0-4 0,0-1 0,2 0 289,3-1 0,2 1 0,-2 1 0,-4 4 0,-2 2 0,3 1 0,12-2 0,-1 2 0,-17 7 0,2 3 0,14 5 0,3 3 0,14-20 0,-9 26 0,3 1 0,6-8 0,1 2 433,-8 13 1,-1 1-434,0-8 0,-3 2 0,-5 7 0,13 16 0,-28-13 0,11 44 0,-15-23 0,0 14 0,0 6 0,1-7 0,-2 1 0,-3-4 0,-1 2 0,-1 0 0,-2 10 0,-4-2 0,-3-14 0,-3-1 0,0-2 0,-2 2 0,1-3 0,-16 9 0,3-19 0,13-16 0,-1 0 0,-11 0 0,27 0 0,-12 0 0,16 16 0,16-13 0,3 29 0,17-13 0,-12-2 0,3 2 0,0-2 0,0 1 0,1-1 0,-1 1 0,-1 4 0,-1-1 0,11 1 0,-17 17 0,-3-35 0,-16 12 0,0-16 0</inkml:trace>
  <inkml:trace contextRef="#ctx0" brushRef="#br0" timeOffset="84411">19403 16351 24575,'0'-25'0,"0"-1"0,0-1 0,0-1 0,0 1 0,0 0 0,0 0 0,0 3 0,0-12 0,0 17 0,0 3 0,16 16 0,-12 0 0,27 0 0,-11 16 0,-1-12 0,13 27 0,-28-27 0,11 27 0,-15-27 0,11 17 0,2 5 0,-7 13 0,6-5 0,-1 3 0,-8 2 0,-6 0 0,-8-2 0,-1-1 0,10 4 0,-2-2 0,-15-10 0,-1-1 0,10 7 0,0-1 0,-7-13 0,-1-1 0,-2 16 0,-11-19 0,27-16 0,-12 0 0,16 0 0,0 0 0,0-16 0,0 12 0,0-11 0,0 15 0,0-16 0,0 12 0,0-12 0,0 16 0,0-15 0,0 11 0,0-12 0,16 16 0,-12 0 0,11 0 0,1 0 0,-12 16 0,27-12 0,-11 11 0,23 1 0,-6-12 0,-9 12 0,-13-16 0,-15 15 0,0-11 0,0 12 0,0-16 0</inkml:trace>
  <inkml:trace contextRef="#ctx0" brushRef="#br0" timeOffset="86883">21661 15787 24575,'0'35'0,"0"-10"0,0 1 0,0 1 0,0 1 0,0 7 0,0 0 0,0 0 0,0 1 0,0 7 0,0 0 0,0-5 0,0-1 0,0 6 0,0 0 0,0-2 0,0-4 0,0 5 0,0-12 0,0-6 0,0-20 0,0 12 0,0-32 0,0-3 0,0-24 0,0 5 0,0-5 0,0 8 0,0 0 0,0-1 0,0-3 0,0-4 0,0 5 0,0-2-340,0-3 1,0-5 0,0 2 339,0 3 0,0 1 0,0 1 0,0 4 0,0 0 0,0 1 0,-1 1 0,-1 0 0,5 3 0,7 4 0,3 2 0,-3-1 0,2 3 0,8 5 0,3 2 0,2-1 0,1 1 0,8-2 0,3 3 509,-1 5 0,2 2-509,7 0 0,-4 2 0,-1 7 0,7 0 0,-44 32 0,13 7 0,-20 2 0,-8 4 0,3-10 0,-3 1 0,-2-1-308,-2 2 1,-3-1 0,-1 1 307,-2 4 0,-2 0 0,0-2 0,0-7 0,0-2 0,1-1 0,-6 7 0,3-2 0,8-6 0,1-5 0,-14-3 0,27-5 0,-12-15 0,0 0 922,12 0-922,-11 16 0,15-12 0,0 12 0,15-1 0,-11 5 0,11 11 0,2 4 0,-7-6 0,-1 1 0,2 1 0,1 2 0,1-3 0,5 0 0,-1-3 0,-7 4 0,0-3 0,21 7 0,-27-15 0,11-4 0,-15-1 0,16 5 0,4 15 0,-1 0 0,13-15 0,-28 11 0,11-27 0,-15 12 0</inkml:trace>
  <inkml:trace contextRef="#ctx0" brushRef="#br0" timeOffset="88618">22419 16439 24575,'16'-45'0,"0"23"0,3 1 0,7-6 0,3 3 0,6 12 0,1 1 0,-8-6 0,-1 2 0,0 14 0,-3 2 0,-5-1 0,-3 0 0,-16 16 0,0 4 0,0 15 0,0 0 0,1 1 0,-2 3 0,-6-9 0,-2 0 0,0 17 0,-1 1 0,0-11 0,0-4 0,-6 6 0,1 8 0,11-43 0,-12 12 0,16-16 0,0-16 0,0 12 0,0-11 0,0 15 0,0 0 0,16 0 0,19 0 0,12 0 0,-10 0 0,2 0 0,-35 15 0,12-11 0,-16 12 0,0-16 0,0 16 0,0-12 0,0 11 0,-16 1 0,-4 0 0,-3 3 0,-4 8 0,-3 1 0,0-5 0,-3 1 0,2 0 0,2 4 0,0-2 0,-7-6 0,5-4 0,11-1-820,-11-15 1,27 0 0,-12 0 0</inkml:trace>
  <inkml:trace contextRef="#ctx0" brushRef="#br0" timeOffset="89967">14129 17427 24575,'0'31'0,"0"-1"0,6 9 0,4 0 0,5-2 0,5 1 0,-1-4 0,3 1 0,0-2 0,6 5 0,1-2 0,1 0 0,-2-1 0,-9-8 0,-2-3 0,2-5 0,-3-3 0</inkml:trace>
  <inkml:trace contextRef="#ctx0" brushRef="#br0" timeOffset="90933">13882 18186 24575,'18'-36'0,"-1"1"0,9 0 0,-1 0 0,-5-1 0,0 1 0,5 0 0,1-1 0,-9 1 0,1 0 0,6 0 0,3-1 0,-10 8 0,1-1 0,2 0-517,5-1 0,2 1 1,-1-2 516,-1-6 0,-2-2 0,2 1 0,1 6 0,2 2 0,-4 0 251,-4-10 1,-1 2-252,7 10 0,-5 5 0,-17 3 0,12 5 0</inkml:trace>
  <inkml:trace contextRef="#ctx0" brushRef="#br0" timeOffset="92988">14605 18115 24575,'0'-35'0,"16"0"0,-12-1 0,27 1 0,-27 15 0,28 5 0,-29 15 0,29 0 0,3 0 0,4 0 0,-13 0 0,-1 0 0,11 0 0,-17 0 0,-3 15 0,0-11 0,-13 12 0,13 0 0,-16-12 0,0 27 0,-16-11 0,-19 15 0,9-17 0,-3-1 0,2 1 0,-1-1 0,2 1 0,1 0 0,-10 17 0,16-15 0,-13-5 0,28-15 0,-11 0 0,15 0 0,15 0 0,5 0 0,15 0 0,0 0 0,-9 0 0,-1 0 0,15 0 0,-14 8 0,-1 0 0,-6-4 0,-3 12 0,-16-16 0,0 0 0</inkml:trace>
  <inkml:trace contextRef="#ctx0" brushRef="#br0" timeOffset="93617">15135 17586 24575,'0'0'0</inkml:trace>
  <inkml:trace contextRef="#ctx0" brushRef="#br0" timeOffset="94199">15240 18115 24575,'0'0'0</inkml:trace>
  <inkml:trace contextRef="#ctx0" brushRef="#br0" timeOffset="96733">16034 17357 24575,'-35'0'0,"0"0"0,15 0 0,-11 0 0,11 15 0,-15 5 0,-1 0 0,17 19 0,3-33 0,16 33 0,0-35 0,0 11 0,0 1 0,0 4 0,0 4 0,0 3 0,0 12 0,0-14 0,0 1 0,0 9 0,16 0 0,3 1 0,17-17 0,-1 13 0,-10-29 0,1-2 0,13 14 0,-4-15 0,-3 0 0,-13 16 0,1-12 0,11 11 0,-27-15 0,12 16 0,-16-12 0,0 27 0,-16-11 0,7 5 0,-1 1 0,-7-6 0,-2-1 0,-5 15 0,-3-1 0,0-13 0,0-1 0,-1 8 0,1-3 0,1-14 0,1 0 0,-11 21 0,1-27 0,16 12 0,3-16 0,16 0 0,0 0 0</inkml:trace>
  <inkml:trace contextRef="#ctx0" brushRef="#br0" timeOffset="98141">16316 18327 24575,'0'-28'0,"0"1"0,8-7 0,0 1 0,-4-6 0,2 12 0,4 3 0,5 5 0,-11 3 0,12 16 0,-16 0 0,0 16 0,0 3 0,0 16 0,0-10 0,0 1 0,-1 8 0,2 3 0,10 7 0,1 2 0,-9-9 0,-2 2 0,1-1 0,10 9 0,0-2 0,-11-5 0,-2-2 0,1-11 0,0-3 0,0 12 0,0-17 0,0-3 0</inkml:trace>
  <inkml:trace contextRef="#ctx0" brushRef="#br0" timeOffset="99685">16281 17692 24575,'0'-20'0,"16"-27"0,3 24 0,-1-11 0,0 1 0,1 9 0,-9-3 0,-4 0 0,-6 5 0,0-5 0,0 27 0,0 27 0,0 10 0,0-9 0,0 3 0,0-11 0,0 15 0,0 0 0,0-10 0,0 1 0,0 2 0,0-1 0,0 1 0,0-1 0,0 0 0,0-3 0,0-4 0,0-5 0,0-15 0</inkml:trace>
  <inkml:trace contextRef="#ctx0" brushRef="#br0" timeOffset="102036">19191 17357 24575,'-31'-20'0,"13"4"0,-3 1 0,-12 4 0,-5 2 0,-4-1 0,-2 1 0,-1-1 0,0 4 0,0 5 0,0 2 0,1-1 0,2 0 0,6 0 0,1 0 0,3-1 0,1 2 0,3 5 0,3 4 0,-2 9 0,11 16 0,16 1 0,0-8 0,0 2 0,0-1 0,0-1 0,-1 4 0,2-1 0,5-4 0,4-3 0,10-5 0,3-3 0,-4 3 0,3-2 0,17-8 0,-3 1 0,-13 21 0,24-27 0,-27 12 0,15-16 0,-15 16 0,11-12 0,-27 27 0,27-27 0,-11 27 0,15-11 0,1 15 0,-1 0 0,-16 1 0,13-17 0,-28-3 0,11-16 0,-15 16 0,0-12 0,-15 27 0,-21-11 0,3 4 0,-4 3 0,1-7 0,-3-1 0,6-2 0,-1 0 0,-1 0 0,-10 2 0,0-3 0,4-5 0,0-2 0,-3 0 0,4-3 0,-7-6 0,11 0 0,21 0 0,15 0 0,0 0 0</inkml:trace>
  <inkml:trace contextRef="#ctx0" brushRef="#br0" timeOffset="109075">19262 18150 24575,'0'-35'0,"0"0"0,0 0 0,0 15 0,0 4 0,16 16 0,-12 0 0,11 0 0,1 0 0,4 0 0,-1 0 0,13 0 0,-29 0 0,13 16 0,0 4 0,-14 3 0,0 5 0,6-2 0,-1 2 0,-5 15 0,-4 1 0,2-7 0,0 0 0,2-1 0,-4-1 0,-5-9 0,-1-1 0,4 10 0,-12-15 0,0-5 0,-3-15 0,-5-1 0,-3 2 0,0 11 0,-1 0 0,-7-9 0,-1 0 0,0 9 0,2-1 0,-5-11 0,7 0 0,17 0 0,26 0 0,-22-23 0,31 12 0,7 0 0,-4-32 0,3 32 0,-1 2 0,-5-6 0,11 15 0,-11 0 0,15 15 0,-10-6 0,1 2 0,9 9 0,1 3 0,-7-4 0,0-1 0,-1-3 0,-5-2 0,-7 2 0,0-15 0,11 0 0,-1-7 0,1-1 0,20 4 0,-21-4 0,-1 0 0,10 8 0,-15 0 0,-4 0 0</inkml:trace>
  <inkml:trace contextRef="#ctx0" brushRef="#br0" timeOffset="110867">19509 17621 24575,'0'-35'0,"0"11"0,0-3 0,0-11 0,0-2 0,0 1 0,0 1 0,0-3 0,0 4 0,0 2 0,0 19 0,0 32 0,0-13 0,0 44 0,0-7 0,0 4 0,0 6 0,0-4 0,0 0 0,0 4 0,0-2 0,0-11 0,0-4 0,-1-6 0,2-3 0,15 12 0,-12-17 0,11-3 0</inkml:trace>
  <inkml:trace contextRef="#ctx0" brushRef="#br0" timeOffset="114884">21590 17551 24575,'0'35'0,"0"-3"0,0 3 0,0 1 0,0 2 0,0-4 0,0 3 0,0-2 0,0 11 0,0-2 0,0-7 0,0-3 0,0-8 0,0-1 0,0 10 0,0-16 0,0 13 0,0-28 0,0 11 0,0-15 0,0 16 0,0-12 0,0 12 0,0-1 0,0-11 0,0-19 0,0-25 0,0 6 0,0-2 0,0 8 0,0 1 0,0 1 0,0 1 0,0-10 0,0-1 0,0 12 0,0-2 0,0-2 0,0 1 0,0 0 0,0-1 0,0-7 0,0 3 0,0 9 0,16-24 0,-12 43 0,21-11 0,5-2 0,-5-2 0,11 1 0,3 0 0,0-1 0,-13 9 0,-1 4 0,-5 6 0,11 0 0,-27 0 0,11 16 0,-15-12 0,0 43 0,0-8 0,-11-4 0,-8 8 0,2-3 0,5 1 0,-3 0 0,-6-6 0,-4 1 0,4-5 0,2 4 0,-13-19 0,28-16 0,-35 15 0,18-11 0,-7 12 0,-3-16 0,43 0 0,-8 0 0,21 7 0,8 2 0,-5-8 0,1 2 0,11 11 0,-1 3 0,-12-8 0,1 2 0,5 5 0,0 3 0,-5-2 0,-1 1 0,0 1 0,1-3 0,-1-6 0,-3 0 0,-5 21 0,13-27 0,-28 12 0,11-16 0,-15 0 0</inkml:trace>
  <inkml:trace contextRef="#ctx0" brushRef="#br0" timeOffset="117217">22419 18115 24575,'0'-25'0,"0"-1"0,16-13 0,-15 12 0,2 3 0,28 4 0,-27-11 0,12 27 0,0-12 0,-12 16 0,11 0 0,1 0 0,19 0 0,4 16 0,-13-14 0,-1 0 0,11 14 0,-17-16 0,20 15 0,-33-11 0,18 28 0,-39-15 0,-9 1 0,-3 8 0,-3 3 0,-1-1 0,-2 2 0,-1-2-218,-1-2 1,-1-2 0,1 1 217,4-1 0,1 1 0,1-4 0,-9-2 0,5-3 0,-2 16 0,35-44 0,20 24 0,3-19 0,4-2 0,0 8 0,1 2 326,8-1 0,-1 0-326,-7 0 0,-1 0 0,-1 0 0,-1 0 0,10 0 0,-15 0 0,11 0 0,-27 0 0,12 0 0,-16 16 0,0 19 0,0 4 0,1-2 0,-2 1 0,-15 3 0,16-11 0,-4-1 0,-17-10 0,-5-3 0,8 3 0,-3-3 0,-20-5 0,-4-2 0,0 7 0,-1-1 0,12-7 0,-2-2 0,1 0 0,-12 4 0,3-1 0,7 0 0,4-2 0,-2-7 0,19 0 0</inkml:trace>
  <inkml:trace contextRef="#ctx0" brushRef="#br1" timeOffset="123342">18398 15822 24575,'-43'0'0,"-1"0"0,7 0 0,0 0 0,-6 0 0,0 0 0,6 0 0,3 0 0,6 0 0,1 0 0,1 0 0,1 0 0,-10 0 0,0 0 0,0 0 0,-1 0 0,1 0 0,0 16 0,15-12 0,-11 11 0,27-15 0,-12 16 0,0-12 0,13 12 0,-29-16 0,28 0 0,-27 15 0,11-11 0,1 12 0,-13-16 0,13 0 0,-24 0 0,21 0 0,-1 0 0,23 0 0,-16 16 0,12-12 0,-12-4 0,16-4 0,0-28 0,16 13 0,-3-6 0,1-1 0,5 6 0,0 0 0,-5-5 0,-1 0 0,18-11 0,-11 1 0,15 15 0,1-11 0,-1 27 0,-16-27 0,13 27 0,-44 4 0,-8 35 0,-4-16 0,-6 1 0,0 7 0,-3 2 0,2-2 0,-9-6 0,3 1 0,4 11 0,3 0 0,3-14 0,7-2 0,16 2 0,-11-3 0,15-16 0,0 16 0,15-12 0,21 11 0,11-15 0,-14 8 0,2 0 0,-3-7 0,-1 2 0,-4 12 0,1 1 0,6-14 0,-1 0 0,-13 14 0,-1-1 0,6-12 0,1-2 0,9 15 0,0 0 0,1 3 0,-17 1 0,-3-4 0,-16-16 0</inkml:trace>
  <inkml:trace contextRef="#ctx0" brushRef="#br1" timeOffset="126841">21379 15787 24575,'-36'0'0,"1"0"0,11 0 0,-3 0 0,-14 1 0,-4-2 0,10-3 0,-2-2 0,-1 0-709,-7 0 0,-3 0 0,0-1 709,8-2 0,-2 0 0,1-1 0,-1 2 0,2 3 0,-1 0 0,1 1 0,-1-1 0,-1-3 0,0 0 0,0 0 0,-1 0 0,-3 2 0,-1 2 0,-1-1 0,1 1-408,2-1 0,1 0 0,-1 0 1,-1 0 407,5 1 0,-1 1 0,-1-1 0,0 1 0,0 1 0,-1 1 0,0 1 0,0 1 0,0-1 0,1 0 0,-8 0 0,1 0 0,1 0 0,1 0 0,4 0 0,0 0 0,2 0 0,3 0 0,1 0 0,3 0 0,2 0 0,-2 0 0,4 0 0,-5 0 0,17 0 1433,3 0-1433,16 0 2325,0-15-2325,-16 11 0,12-12 0,-43 0 0,21 15 0,-2-1 0,-16-14 0,-3 0 0,13 13 0,-2 3 0,1-1-176,-3-4 0,0-1 1,0 2 175,2 2 0,0 3 0,0 0 0,-13-1 0,0 0 0,15 0 0,-1 0 0,2 0 0,-4 0 0,0 0 0,-7 0 0,1 0 0,16 0 0,0 0 0,-7 0 0,1 0 0,-6 0 0,13-2 0,1 4 0,-10 13 527,15-11-527,4 12 0,16-16 0,0 16 0,-15-13 0,11 13 0,-12-16 0,0 0 0,12 0 0,-27 0 0,27 16 0,-27-12 0,27 11 0,-12-15 0,16 0 0,-16 0 0,13 0 0,-13 0 0,0 0 0,12 0 0,-27 0 0,27 0 0,-12-15 0,16 11 0,0-28 0,0 13 0,16-16 0,4-1 0,4 11 0,3-1 0,-8 3 0,1-1 0,13-2 0,0-1 0,-13 5 0,0 1 0,6 3 0,-1 1 0,-6-3 0,-3 5 0,-16 15 0,0 15 0,-32 21 0,14 1 0,-3 4 0,-4-10 0,-6-1 0,1 1-205,0 2 0,-1 0 0,2-1 205,4-1 0,0-1 0,0-5 0,-11-4 0,6-2 0,19 6 0,2-3 0,-7-18 0,32 11 0,4-15 0,15 0 615,0 0-615,1 0 0,-11 8 0,1 0 0,13-4 0,-6 3 0,0 2 0,7 6 0,-15-13 0,1 0 0,9 14 0,-16-16 0,13 15 0,-28-11 0,27 12 0,-27-16 0,12 0 0</inkml:trace>
  <inkml:trace contextRef="#ctx0" brushRef="#br1" timeOffset="134027">16651 17833 24575,'26'-8'0,"-1"0"0,15 4 0,-15-3 0,1-1 0,9-8 0,0 12 0,0-12 0,1 16 0,-17 0 0,13 0 0,-28 0 0,43 0 0,-24 0 0,2 0 0,1 0 0,9 0 0,1 0 0,-1 0 0,0 16 0,-10-14 0,1 0 0,1 6 0,1 0 0,10-8 0,2 0 0,-3 7 0,-1 1 0,-4-6 0,-1 0 0,-4 7 0,-3-2 0,-5-7 0,13 0 0,-29 0 0,13 0 0,-16-16 0,0-3 0,0-17 0,-16 1 0,8 10 0,-3-1 0,-6 6 0,-1 1 0,0-7 0,0 1 0,-17-10 0,0-1 0,-8 17 0,21 3 0,-17 16 0,35 0 0,4 0 0,27 0 0,6 7 0,3 2 0,-3-1 0,1 3 0,-6 4 0,1 4 0,0-2 0,7 3 0,-2 0 0,-5-3 0,-3 1 0,10 13 0,-5-11 0,-27-1 0,12-3 0,-16 0 0,0-12 0,-16 27 0,-4-11 0,-4-3 0,-3 1 0,8-1 0,-1 1 0,-13 7 0,-1 1 0,14-7 0,1 1 0,0 5 0,3 1 0,7 0 0,2-1 0,-8 14 0,11-3 0,-12-21 0,16-15 0</inkml:trace>
  <inkml:trace contextRef="#ctx0" brushRef="#br1" timeOffset="137367">21343 17727 24575,'-35'-16'0,"10"8"0,-1-3 0,6-6 0,1-1 0,-6-1 0,-1 2 0,-9-2 0,-1-13 0,12 22 0,-3 1 0,-7-9 0,-2 0 0,-1 9 0,-1-1 0,-5-11 0,0 3 0,8 14 0,0 2 0,-5-11 0,1 2 0,10 10 0,1 2 0,-3-1 0,4 0 0,7 0 0,-11 0 0,27 0 0,-28 0 0,13 0 0,-16 24 0,-1-3 0,1 7 0,15-13 0,-11 1 0,27-12 0,-12 12 0,16-1 0,-15-11 0,11 12 0,-28-16 0,13 0 0,-16 16 0,9-7 0,1 1 0,-15 10 0,5 11 0,4-27 0,27-4 0,4-19 0,4-17 0,18 12 0,3-3 0,-13-4 0,-1 0 0,13 2 0,3 1 0,-1-3 0,-1 3 0,-5 9 0,-1 3 0,7-2 0,-1 0 0,11-17 0,-1 0 0,0 15 0,1 5 0,-1-1 0,-16 12 0,13-12 0,-28 16 0,-4 0 0,-36 32 0,10-14 0,-2 3 0,4 5 0,1 4 0,-1 0-168,0-2 0,1-1 1,-1 0 167,1 3 0,-1 0 0,1-1 0,-5 3 0,1-2 0,1-4 0,1-1 0,8 1 0,-1-1 0,-7-5 0,-1-1 0,-1 15 0,-1-1 0,0-13 0,1-1 0,8 7 0,3-1 503,0-5-503,16-5 0,0-15 0,16 16 0,19-12 0,4 12 0,-14-16 0,1 0 0,0 7 0,-1 1 0,14-4 0,-13 12 0,-1 0 0,11-12 0,-1 27 0,0-27 0,0 12 0,-15-16 0,-4 0 0</inkml:trace>
  <inkml:trace contextRef="#ctx0" brushRef="#br2" timeOffset="179585">22737 12594 24575,'30'0'0,"1"0"0,14 0 0,4 0 0,-14 0 0,2 0 0,0 0-830,9 0 0,2 0 0,0 0 830,-1 0 0,0 0 0,0 0 0,0 0 0,0 0 0,0 0 0,-5 1 0,0-1 0,-1-1-80,0-3 1,0-3-1,-1 2 80,-2 4 0,0 0 0,-1 0 87,0-4 0,-1-2 1,-1 3-88,16 3 0,-4 2 0,-18-1 0,-3 0 0,21 0 1206,-43 0-1206,12-16 833,-32-3-833,-19-17 0,2 11 0,-5-1 0,7 8 0,-3 0 0,1 0 0,2-1 0,1 1 0,-1 0 0,-1-1 0,0 1 0,2 4 214,1 4 0,3 0-214,-9-21 0,3 27 0,44 4 0,-8 19 0,31 17 0,-8-19 0,-3 1 0,0 17 0,1-17 0,-3 0 0,-18 1 0,12-3 0,7-16 0,-17 15 0,-6-11 0,-14 17 0,-9 5 0,-7-6 0,-3 0 0,5 1 0,-1 3 0,0 1-306,-1 3 0,0 2 0,0-2 306,-1-2 0,1-2 0,0 1 0,-6 11 0,2-2 0,6-7 0,5-3 0,3 12 0,5-17 0,15-3 0</inkml:trace>
  <inkml:trace contextRef="#ctx0" brushRef="#br2" timeOffset="181368">24077 12241 24575,'0'26'0,"0"-1"0,0 2 0,0 1 0,0 7 0,0 1 0,0-1 0,0 0 0,0 1 0,0-1 0,0 0 0,0 0 0,0 8 0,0 1 0,0-7 0,0 0 0,4-3 0,2 1 0,0-2 0,2 6 0,4-3 0,11 0 0,5-2 0,-2-7 0,3-3 0,4-5 0,4-3 0,6 3 0,0-2 0,-6-6 0,1-3 0,-5-1 0,2-2 0,-1-1 0,3-3 0,0-2 0,-3 2 0,2 0 0,-4-3 0,-2-5 0,-1-2 0,10 1 0,-4-3 0,-14-7 0,-4 0 0,10-1 0,-11-13 0,-16 13 0,0-1 0,0-11 0,15-4 0,-12 2 0,-2-5 0,4 4 0,0-2 0,1 0-187,0 0 1,-1 0 0,0-2 186,-4-2 0,0-1 0,1 1 0,3 4 0,1 0 0,-2 2 0,-3-12 0,-2 2 0,1 8 0,0 1 0,2-3 0,-4 2 0,-13-5 0,6 12 0,-2-1 0,-5 3 0,-3 3 0,-3 5 0,1-1 279,2-14 1,0 1-280,-2 13 0,-1 1 0,4-7 0,1 1 0,-18-10 0,-1 15 0,1-11 0,0 27 0,0-12 0,-1 16 0,1 16 0,9-8 0,1 3 0,5 13 0,1 3 0,-7 0 0,1 1 0,6 7 0,3 1 0,-2-1 0,0 0 0,1 4 0,-1 1 0,0-4 0,1 0 0,7 4 0,0-1 0,-6-12 0,1 1 0,12 5 0,2 0 0,-15 6 0,7-5 0,3-1 0,2 6 0,-12-4 0,16-19 0,0-16 0</inkml:trace>
  <inkml:trace contextRef="#ctx0" brushRef="#br2" timeOffset="182618">24254 12594 24575,'19'20'0,"13"11"0,-28-11 0,27 15 0,-27 0 0,27-15 0,-27 11 0,12-27 0,0 12 0,-12 0 0,11-13 0,1 29 0,-12-28 0,11 11 0,-15 1 0,16-12 0,-12 12 0,27-16 0,-27 0 0,12 0 0,-16 0 0,0 0 0</inkml:trace>
  <inkml:trace contextRef="#ctx0" brushRef="#br2" timeOffset="182841">24536 12912 24575,'0'0'0</inkml:trace>
  <inkml:trace contextRef="#ctx0" brushRef="#br2" timeOffset="183841">24501 12912 24575,'0'0'0</inkml:trace>
  <inkml:trace contextRef="#ctx0" brushRef="#br2" timeOffset="185168">24007 13194 24575,'0'-35'0,"0"-1"0,0 1 0,0 15 0,0-11 0,0 12 0,16-17 0,-8 11 0,3-1 0,13 0 0,3-3 0,-9 2 0,0-2 0,1-1-204,4 1 1,2-1 0,-2-1 203,-4-4 0,-2-1 0,1 1 0,4 4 0,2 1 0,-3 1 0,0-7 0,-3 1 0,1 8 0,-2 4 0,-2 3 0,1 4 0,-12 16 0,27-15 610,-11 11-610,-1-12 0,-3 16 0,-16 0 0</inkml:trace>
  <inkml:trace contextRef="#ctx0" brushRef="#br2" timeOffset="187051">24677 12735 24575,'0'36'0,"0"-11"0,0 1 0,0 13 0,0-4 0,0-4 0,0-27 0,0 28 0,0-28 0,0 11 0,0-15 0,0 16 0,31-12 0,-7 12 0,11-16 0,-3 0 0,-28-16 0,11-4 0,-15-15 0,0 15 0,0-11 0,16 27 0,-12-27 0,12 27 0,-16 4 0,0 35 0,0 4 0,0-7 0,0 3 0,0-1 0,0 2 0,0 12 0,0 2-178,-1-14 1,0 0-1,3 0 178,4 2 0,4 0 0,-3 0 0,-5-2 0,-1 0 0,2-2 0,9 4 0,-1-2 0,-9-1 0,-4-3 0,2 3 0,0-15 0,0-5 0,0-15 0</inkml:trace>
  <inkml:trace contextRef="#ctx0" brushRef="#br2" timeOffset="189551">16440 10160 24575,'35'0'0,"-3"0"0,3 0 0,1 1 0,2-2 0,6-6 0,2-2 0,-12 4 0,1-1 0,-2-2 0,13-13 0,-2-1 0,2 3 0,-1 0 0,-1-2 0,-2-1 0,-14 5 0,-1-1 0,0 0 0,-3 1 0,-5-3 0,-3-11 0,-16 27 0,-16-28 0,-3 13 0,-17-16 0,11 17 0,-1 0 0,8 0 0,-3 1 0,-27 5 0,-2 4 0,3-7 0,6 12 0,0 6 0,14 3 0,3 3 0,-15 11 0,5 10 0,1 7 0,13-9 0,1 2 0,2-2 0,-1 1 0,2 1 0,-3 9 0,3 0 0,-3 5 0,2 0 0,7-3 0,1 1 0,-8 1 0,2 0 0,13 0 0,0 0 0,-6-6 0,1 1 0,4 6 0,6-2 0,3-14 0,3-1 0,-1-1 0,4-1 0,11-5 0,5-5 0,5-4 0,5-3 0,-5-1 0,4-2 0,-2-1 0,12-2 0,0-4 0,-7-2 0,1-3 0,-4 2 0,-6 5 0,-3-3 0,8-13 0,-5 0 0,-12 12 0,-3-11 0,-16 15 0</inkml:trace>
  <inkml:trace contextRef="#ctx0" brushRef="#br2" timeOffset="190085">17586 9931 24575,'0'0'0</inkml:trace>
  <inkml:trace contextRef="#ctx0" brushRef="#br2" timeOffset="190686">17516 10724 24575,'0'0'0</inkml:trace>
  <inkml:trace contextRef="#ctx0" brushRef="#br2" timeOffset="192285">18698 9472 24575,'25'26'0,"1"-1"0,7 10 0,4 1 0,-8-11 0,1 0 0,1-1-400,4 0 1,1-2-1,-1 3 400,-4 2 0,-2 2 0,1-3 0,4-6 0,2-2 0,-4 3 0,-5 5 0,-4 4 0,2 0 0,4 1 0,1 1 0,-3-1 0,1 7 0,-1 0 0,-5-6 0,1 0 0,-2-1 144,3 5 1,-1-2-145,3 2 0,1-1 0,3 0 0,-1 0 0,-10 1 0,1-1 112,13 1 0,1-2-112,-14-5 0,-1-3 0,7-6 0,-1-5 0,-5 1 0,-5-16 0,-15 0 0</inkml:trace>
  <inkml:trace contextRef="#ctx0" brushRef="#br2" timeOffset="193234">18803 10654 24575,'36'-35'0,"-4"3"0,2-3 0,-10 6 0,1-1 0,1-1-618,-1 4 1,2-1 0,0 1-1,0-1 618,3-8 0,-1 0 0,2 2 0,3 5 0,1 1 0,-2-1 0,-7-2 0,-3-1 0,2 1-39,3 5 1,2 1 0,-2-1 38,-1-4 0,-1-2 0,0 0 0,-2 3 0,0-1 0,0 3 307,8-3 0,-1 1-307,-3-6 0,-5 4 0,-3 11 0,-5 4 0,-15 16 0</inkml:trace>
  <inkml:trace contextRef="#ctx0" brushRef="#br2" timeOffset="194384">20197 10442 24575,'0'20'0,"0"27"0,0-8 0,-8-5 0,0 3 0,6-2 0,0 0 0,-6-6 0,1-3 0,7 9 0,0-3 0,0-28 0,15 11 0,5-15 0,15 0 0,0 0 0,1 0 0,-1-15 0,-15 11 0,-5-12 0</inkml:trace>
  <inkml:trace contextRef="#ctx0" brushRef="#br2" timeOffset="195352">20409 10654 24575,'0'35'0,"0"-10"0,0 1 0,0 1 0,0 1 0,0 7 0,0 1 0,0-1 0,0 0 0,0-8 0,0 1 0,0 11 0,0-4 0,0-9 0,0 4 0,0-5 0,0-21 0,0 11 0,0-15 0,0 0 0,0 0 0</inkml:trace>
  <inkml:trace contextRef="#ctx0" brushRef="#br2" timeOffset="196185">20550 10037 24575,'35'0'0,"-7"0"0,3 0 0,-4 0 0,3 0 0,16 0 0,2 0 0,-10 0 0,-2 0 0,0 0 0,-1 0 0,-9 0 0,-1 0 0,1 0 0,-1 0 0,-2 0 0,24 0 0,-43 0 0,12 0 0,-16 0 0</inkml:trace>
  <inkml:trace contextRef="#ctx0" brushRef="#br2" timeOffset="197161">20585 10336 24575,'43'0'0,"-6"0"0,6 0 0,-7 0 0,-12 0 0,3 0 0,0 0 0,1 0 0,6 0 0,2 0 0,0 0 0,-1 0 0,-7 2 0,-2-4 0,10-13 0,-5 11 0,-27-12 0,12 16 0</inkml:trace>
  <inkml:trace contextRef="#ctx0" brushRef="#br2" timeOffset="198644">21485 10160 24575,'25'0'0,"0"0"0,13 0 0,3 0 0,4 0 0,2 0 0,-10 0 0,2 0 0,-1 0 0,7 0 0,0 0 0,-1 0 0,-2 0 0,-6 0 0,-1 0 0,-7 0 0,-2 0 0,2 0 0,-5 0 0,-3 0 0,-4-16 0,-16-3 0,0-24 0,0 5 0,0 11 0,-16-4 0,-4 11 0,-15 0 0,10 11 0,-1 3 0,-13 6 0,13 0 0,1 0 0,-10 0 0,10 0 0,-1 0 0,-8-1 0,-3 2 0,-3 5 0,-2 3 0,-3 0 0,2 2 0,10 5 0,3 3 0,3 2 0,3 1 0,5-4 0,3 2 0,-3 15 0,3 4 0,-2-3 0,0 3 0,5-6 0,1 3 0,2 0 0,3 0 0,1 0 0,-1-2 0,-9 12 0,1-2 0,13 1 0,0-3 0,-7-13 0,2-4 0,23 11 0,4-21 0,3-13 0,5-4 0,5 2 0,4 0 0,11 1 0,2-2 0,-3-6 0,-2-1 0,-4 6 0,-3 0 0,-11-5 0,-3-2 0,11-7 0,-15 13-820,-5-29 1,-15 28 0,0-11 0</inkml:trace>
  <inkml:trace contextRef="#ctx0" brushRef="#br2" timeOffset="199992">22243 10654 24575,'8'-26'0,"0"1"0,11-14 0,-9 13 0,0 1 0,6-10 0,-1 15 0,-11-11 0,12 42 0,-16-22 0,0 42 0,0 4 0,1-2 0,-2 5 0,-4-5 0,-1 3 0,1 1-230,3 4 0,2 1 0,-2 0 230,-3 0 0,-1 0 0,2-1 0,2-1 0,3-2 0,0-2 0,-1 2 0,0-3 0,0-4 0,0-4 0,0-7 0,0-4 0,0-16 0</inkml:trace>
  <inkml:trace contextRef="#ctx0" brushRef="#br2" timeOffset="206684">24007 14711 24575,'35'0'0,"0"0"0,8 2 0,1-4 0,0-12 0,2-4 0,-11 11 0,1 1 0,-1-4 0,-4-6 0,-2-2 0,1 1 0,14-1 0,-2 1 0,-13-1 0,-3 0 0,9-1 0,-19 3 0,-16 0 0,0 13 0,0-29 0,-16 13 0,-3-17 0,-17 1 0,20 13 0,-3 1 0,-6 10 0,-1 0 0,-1-9 0,-1 1 0,-7 16 0,0 2 0,7-7 0,1 1 0,-8 5 0,3 4 0,9-2 0,-24 0 0,27 15 0,-15 13 0,17-11 0,0 3 0,1 9 0,-1 1 0,0-11 0,1 1 0,-2 12 0,3 3 0,5-8 0,2 0 0,0 0 0,2 1 0,6 6 0,2-1 0,-1-6 0,0 1 0,-1 7 0,2 0 0,6-6 0,2-3 0,-1 1 0,4-3 0,23 12 0,-16-1 0,-3-16 0,0 13 0,-12-28 0,11 11 0,1-15 0,-12 0 0,27 0 0,-11 0 0,15 0 0,1 0 0,-17 0 0,-3 0 0</inkml:trace>
  <inkml:trace contextRef="#ctx0" brushRef="#br2" timeOffset="208134">24430 15064 24575,'16'-36'0,"19"1"0,-16 17 0,1 1 0,7 0 0,-3-1 0,-4-18 0,11 17 0,-27 3 0,12 32 0,-16-12 0,0 43 0,0-8 0,0 2 0,0 4 0,0-1 0,0 2 0,0-8 0,0 0 0,0 0 0,0 8 0,0 0 0,0 3 0,0-4 0,0-16 0,0-3 0,0 9 0,0-19 0,0-16 0</inkml:trace>
  <inkml:trace contextRef="#ctx0" brushRef="#br2" timeOffset="209942">24148 16245 24575,'25'0'0,"1"0"0,1 1 0,1-2 0,7-5 0,0-3 0,1-1 0,-1 0 0,2 2 0,-4-3 0,-12-6 0,-2 2 0,28 11 0,-43-27 0,11 11 0,-6-4 0,-2-3 0,-3-12 0,6 12 0,-4 3 0,-22 5 0,12 3 0,-27 16 0,11 0 0,-5 0 0,-1 0 0,3 0 0,-24 0 0,43 0 0,-28 0 0,13 16 0,-17 3 0,11-3 0,-1 3 0,-1 6 0,0 1 0,-1 2 0,1-1 0,0 0 0,3 1 0,4 6 0,4-1 0,-3 6 0,2-14 0,2 1 0,14 4 0,-1-1 0,-14-9 0,0 1 0,13 15 0,2 2 0,-7-10 0,1-1 0,5 15 0,4 3 0,-2-8 0,0 0 0,0-1 0,0-1 0,0-9 0,0-1 0,0 10 0,0 0 0,0-15 0,31 11 0,8-27 0,-12 4 0,1 0 0,-2-7 0,-1-2 0,10 1 0,-15 0 0,-4 0 0,-16 0 0</inkml:trace>
  <inkml:trace contextRef="#ctx0" brushRef="#br2" timeOffset="212542">24077 18009 24575,'20'0'0,"11"0"0,-11-15 0,0 11 0,11-28 0,-27 28 0,12-27 0,-16 27 0,0-12 0,0 16 0,0-15 0,0 11 0,0-12 0,0-15 0,0 7 0,-2-8 0,4-2 0,13-6 0,-13 14 0,0 2 0,14 4 0,-16 4 0,0 16 0,-16-15 0,-3 11 0,-1-12 0,-11 16 0,27 0 0,-28 0 0,28 0 0,-11 16 0,-1 3 0,7 5 0,-2 3 0,-6 0 0,-1 1 0,7 7 0,3 1 0,0-1 0,0 0 0,-1-7 0,2-1 0,5 7 0,0-1 0,-13 6 0,13-14 0,4 1 0,-2 9 0,-16 0 0,12 1 0,-4-10 0,0-1 0,8-2 0,0 24 0,0-43 0,0 27 0,0-27 0,0 28 0,0-28 0,0 27 0,16-27 0,-12 27 0,12-27 0,-1 12 0,-11-16 0,12 0 0,-16 0 0,31-16 0,8 12 0,-5-10 0,3-3 0,6 7 0,0 0 0,-13 0 0,-1 1 0,5-1 0,-1 4 0,2 6 0,-15 0 0,-5 0 0</inkml:trace>
  <inkml:trace contextRef="#ctx0" brushRef="#br2" timeOffset="214401">24536 18697 24575,'0'-25'0,"0"-1"0,14-4 0,3-2 0,-6-5 0,2 1 0,13 4 0,-1 1 0,-15 4 0,-1 3 0,23 5 0,-28 3 0,11 32 0,-15 3 0,0 17 0,0-8 0,0 2 0,0 6 0,0 1 0,0 3 0,0 2 0,0-8 0,0 2 0,0-4 0,0-2 0,0-1 0,0 7 0,0-5 0,0-12 0,0-3 0,0-16 0</inkml:trace>
  <inkml:trace contextRef="#ctx0" brushRef="#br2" timeOffset="-213554.73">24607 17039 24575,'0'-35'0,"7"10"0,1-1 0,-4-13 0,11 13 0,2 1 0,2-10 0,1-1 0,11 17 0,-27-13 0,12 28 0,-16 4 0,0 4 0,-16 43 0,14-20 0,0 1 0,-12 15 0,-3 4 0,10-12 0,1 1 0,-1-1 0,-4 1 0,-2-1 0,2 0 0,0 11 0,2-2 0,0-7 0,3-3 0,6 1 0,0-19 0</inkml:trace>
  <inkml:trace contextRef="#ctx0" brushRef="#br1" timeOffset="-205795.73">24219 15963 24575,'-26'-15'0,"1"-1"0,-10-2 0,-1-3 0,7-1 0,-1-3 0,-1 1-549,-6 0 1,-2 1 0,1 0 548,2-1 0,0 1 0,0-1 0,3 0 0,1 0 0,-1 1 0,3 5 0,1 0 0,2 0 266,-1-9 1,1 3-267,1 5 0,1 2 272,-10-2-272,0 3 0,15 0 0,-11 12 840,11-11-840,-3 6 0,-5 2 0,2 6 0,-3-2 0,-12-15 0,-4-3 0,11 12 0,-1 3 0,-2-1-457,-3-1 1,-2-1-1,-1-1 457,3-1 0,-1-2 0,-1 0 0,0 3 0,2 3 0,0 2 0,-1 0 0,0-2 0,-5-4 0,0-2 0,-1-1 0,1 1 0,2 4 0,-1 0 0,1 1 0,1-1 0,2 0 0,2 0 0,-1 0 0,-1 1 0,-2 2 0,0 2 0,-1 0 0,2-2 0,3-1 0,1-2 0,0 0 0,0 3 0,-2 4 0,0 2 0,0 0 0,1-2 0,1-5 0,1-2 0,0 0 0,0 3 0,-10 3 0,-1 3 0,2-1 0,4-4 0,1-1 0,-1 1 0,-4 4 0,0 1 0,0 1 0,5-1 0,-1 0 0,0 0 0,-7 0 0,-1 0 0,0 0 0,2-1 0,0 1 0,1 1 0,2 4 0,1 1 0,0-1 0,-2-4 0,-1 0 0,3 1 0,7 2 0,1 2 0,-1-1 0,-8 1 0,-2 0 0,2-2 0,7-3 0,2-1 0,0 3-211,-5 6 0,1 4 0,-1-4 211,6-7 0,0-2 0,0 2 0,-4 8 0,1 2 0,1-2 0,-9-9 0,0 1 0,9 7 0,0 2 0,1 1 0,-10 5 0,2 1 0,-2 1 0,2 1 0,14-3 0,1 0 0,1 0 0,-7 5 0,0-1 0,0-2 0,-1 0 0,1 2 0,0 1 0,0-4 0,-1-1 0,1 1 0,0-1 0,-8 1 0,-1 0 0,7-1 0,0 1 0,6-6 0,-1 1 0,1-3 662,-6 0 0,1 0-662,-3 7 0,0-3 339,11-12 1,1 0-340,-6 14 0,-1-1 0,7-12 0,0-2 0,-9 7 0,1 0 0,7-7 0,1-2 0,0 1 0,3 0 0,5 0 0,3 0 0,16 0 0,31-31 0,-13 12 0,3-2 0,6-1 0,3-3 0,0 2 0,7-5 0,0 1 0,-8 4 0,0-1 0,-1 4 0,2 9 0,-5-1 0,-6-17 0,-2 3 0,14 20 0,-27-17 0,12 46 0,-32-17 0,7 19 0,-2 5 0,-13-11 0,-3 1 0,0 14 0,-1 3 0,1-1 0,0-2 0,-1-5 0,5-3 0,3 9 0,-11-3 0,27-28 0,-12 11 0,16-15 0,0 16 0,16 4 0,3 15 0,5-25 0,3-1 0,0 8 0,1-2 0,6-12 0,3-2 0,2 6 0,0 1 0,-2 1 0,-1-2 0,-4-5 0,-2 0 0,-3 6 0,-3 0 0,12-8 0,-17 0 0,-3 0 0</inkml:trace>
  <inkml:trace contextRef="#ctx0" brushRef="#br1" timeOffset="-202735.73">23830 17657 24575,'-38'-16'0,"0"0"0,2 4 0,-2 0 0,-2-3 0,5-3 0,0-3 0,-2 0 0,-1 3-820,-4 2 1,-3 2 0,0 1 0,1-1 664,3-1 0,1-1 1,0 1-1,0 2 155,1 3 0,-1 1 0,1 1 0,0 0 109,-6-4 1,1 0 0,0 0-110,2 0 0,1 0 0,1 1 357,-10 0 1,2 3-358,4-2 0,1 4 0,8 5 0,0 2 0,-1-1 0,1 0 0,8 0 0,-1 0 980,-5 0 1,0 0-981,6 0 0,-1 0 0,-14 0 0,-2 0 0,0 0 0,-2 0-249,7 0 1,-2 0 0,-1 0 248,-6 0 0,-3 0 0,1 0 0,2 0 0,-1 0 0,-1 0 0,6 0 0,-2 0 0,0 0 0,2 0 0,-5 0 0,1 0 0,0 0 0,5 0 0,-1 0 0,0 0 0,2 0 0,-2 0 0,1 0 0,1 0 17,0 0 0,1 0 1,2 0-18,-6 0 0,4 0 0,12 1 0,3-2 0,-9-15 0,4 12 0,27-11 1509,-35 15-1509,33 0 37,-20 0 1,-3 0-38,5 0 0,-8 0 0,-2 0 0,-6 0 0,8 0 0,-2 0 0,7 0 0,-1 0 0,-7-1 0,-1 2 0,1 6 0,0 1 0,7-7 0,1 2 0,1 13 0,1 0 0,-10-13 0,-1 29 0,1-28 0,16 27 0,3-27 0,0 12 0,12-16 0,-11 0 0,15-16 0,31-4 0,-13-3 0,3-5 0,7 7 0,7 0 0,2-1 0,-4 0 0,2-4 0,-2 0 0,1 0 0,7-4 0,2 1 0,-5 2 0,-2-1 0,-5 5 0,4 3 0,-16 4 0,-3 16 0,-16 16 0,-31 4 0,12 4 0,-1 3 0,-14 0 0,-3 0 0,1 8 0,1 1 0,0 0 0,0-1 0,-2-8 0,3 0 0,14 1 0,1-5 0,-7-12 0,5-2 0,17 7 0,-12-1 0,16-11 0,0 12 0,0 0 0,-15-12 0,12 21 0,2 4 0,-15-3 0,14 10 0,4 2 0,-2 2 0,6-8 0,4 2 0,5-5 0,5-3 0,5 2 0,5-1 0,-3-9 0,3-1 0,-1-1 0,8 3 0,1-3 0,5-6 0,0 0 0,-7 6 0,-1-1 0,-8-12 0,0-2 0,0 7 0,-3 0 0,12-8 0,-1 0 0,-15 0 0,-5 0 0</inkml:trace>
  <inkml:trace contextRef="#ctx0" brushRef="#br1" timeOffset="-158244.73">8432 11659 24575,'0'36'0,"0"-1"0,0-10 0,0 1 0,0 1 0,0 1 0,-1 6 0,2 2 0,6 6 0,1 2 0,-6 5 0,0 0 0,5-2 0,2-1 0,0 1 0,-2 0 0,-6-11 0,2-2 0,4 2 0,1-1 0,1 1 0,-2-2 0,-5-6 0,0-1 0,6-1 0,0-1 0,-7 1 0,-2-1 0,1 14 0,7-5 0,1-1 0,-4 6 0,4-13 0,0-1 0,-8 10 0,0-15 0,0-4 0,0-16 0,0 0 0,16 0 0,3 0 0,4 0 0,5 0 0,13 0 0,4 0 0,-3 0 0,3 0 0,2 0-424,-8 0 0,1 1 0,2-1 0,-1-1 424,5-2 0,0-1 0,1 0 0,-2-1 0,-4 1 0,-1-1 0,0 0 0,0-1 0,3-2 0,1-1 0,-1-1 0,0 2 0,6 1 0,-2 1 0,2 0 0,-10-2 0,0-1 0,0 0 0,0 3 0,12 4 0,-1 3 0,-2-4-313,-4-6 0,-2-4 0,0 4 313,1 6 0,0 3 0,0-1 0,-2-4 0,0-1 0,-1 1 0,-4 5 0,0 1 0,1-2 0,8-3 0,1-1 0,1-1 0,-1-1 0,1 1 0,1-1 0,0 1 0,0 0 0,1-2 0,-9 1 0,2-2 0,0 0 0,-2 3 0,9 4 0,-2 2 0,0-2 0,-9-4 0,-1-4 0,0 1 0,0 3 0,11 4 0,-1 2 0,0-2 0,-5-8 0,-1-2 0,1 2 0,4 8 0,0 3 0,-1-3 0,-7-8 0,-3-2 0,2 2 0,3 7 0,2 4 0,-3-3 0,12-6 0,-4 1 0,-9 6 0,-3 2 0,-4-1 0,-3 0 0,7 0 805,-11 0 1,3 0-806,6 0 0,5 0 0,-1 0 0,5 0 0,0 0-195,0 0 1,1 0 0,1 0 194,-2 0 0,3 0 0,-1 0 0,-2 0 0,2 0 0,-1 0 0,-1 0-60,0 0 1,-1 0 0,-2 0 59,11 0 0,-6 0 0,-3 0 0,-10 2 0,-7-4 0,-20-14 0,11-4 1592,-15-15-1592,0 3 0,0-3 0,0 7 0,0-2 0,1-6 0,0-3 0,-3 4 96,-5 4 1,-1 1-97,6-8 0,0 2 0,-14 0 0,16 17 0,0 3 0,-11 35 0,-1 9 0,6-16 0,-6 11 0,0 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36:22.68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6934 3845 24575,'0'0'0</inkml:trace>
  <inkml:trace contextRef="#ctx0" brushRef="#br0" timeOffset="2899">16651 3775 24575,'-27'35'0,"0"0"0,0-7 0,-2 1 0,2 1 0,4-1 0,2 1 0,-1 1 0,-3-1 0,1 0 0,0 0 0,2-1 0,2-1 0,3 1 0,6 7 0,3-1 0,-1-8 0,2 0 0,6 7 0,2-1 0,-1 6 0,0-6 0,0 1 0,-1-6 0,2-1 0,5 0 0,4 1 0,5 6 0,5-2 0,9-7 0,5-3 0,1 5 0,2-1 0,2-2 0,1-5 0,2-7 0,2-4-201,-10-2 1,2 0-1,0-2 201,0-3 0,0-2 0,1 1 0,4 0 0,0 0 0,-1 0 0,-4 0 0,-1 0 0,0 0 0,11 0 0,-2 0 0,-8 1 0,-2-2 0,0-7 0,-1 0 0,-5 7 0,-1-2 0,4-13 0,1 1 0,-5 13 0,-1 0 602,1-14-602,4-7 0,-27 1 0,11 2 0,2-3 0,-7-2 0,-1-1 0,8-8 0,2-3 0,-7 4 0,1-3 0,-3 0-204,-3-1 1,-1 1 0,0-1 203,6-4 0,1 0 0,-6 1 0,-13-6 0,0 2 0,14 7 0,-4 4 0,-17 6 0,-6 3 0,-16-12 0,-4 17 0,13 2 0,1 2 0,-10 12 610,-8-13-610,16 15 0,1 2 0,-21-1 0,16 0 0,-5 0 0,-10 0 0,-8 0 0,5 0 0,2 0 0,0 0 0,7 0 0,-5 0 0,1 0 0,8 0 0,7 0 0,4 0 0,-3 0 0,5 0 0,3 0 0,4 0 0,16 0 0</inkml:trace>
  <inkml:trace contextRef="#ctx0" brushRef="#br0" timeOffset="5383">16863 4198 24575,'0'20'0,"0"11"0,0-27 0,0 27 0,-16-11 0,7 4 0,-1 3 0,-8-8 0,1 1 0,6 6 0,2-1 0,-7-5 0,1 11 0,11-27 0,-28 12 0,13-1 0,-17-11 0,1 28 0,16-29 0,-13 13 0,28-16 0,-11-16 0,15 13 0,0-13 0,0 0 0,0 12 0,15-11 0,-11-1 0,28 12 0,-13-27 0,5 20 0,3 2 0,12-11 0,-12 11 0,-3 3 0,-4 6 0,11 0 0,-27 15 0,18-5 0,3 0 0,-1 25 0,8-17 0,2 0 0,-14-1 0,0 1 0,5 0 0,1-1 0,9 3 0,-16-5 0,13-15 0,-28 0 0,11 0 0,-15 0 0,16-15 0,-12-5 0,27-15 0,-27 0 0,12 9 0,0 1 0,-13-15 0,13 5 0,-16 4 0,0 27 0,0-28 0,0 13 0,0-16 0,-6 10 0,-4-1 0,1-2 0,-1 1 0,1-1 0,-2 1 0,-13 1 0,1 1 0,15-10 0,-14 24 0,-3 2 0,6-7 0,-1 16 0,-11 0 0,-4 0 0,-5 16 0,7 0 0,0 3 0,12 0 0,3 2 0,-8 12 0,1 0 0,6-13 0,2-1 0,7 8 0,1-3 0,-7-4 0,16-4 0</inkml:trace>
  <inkml:trace contextRef="#ctx0" brushRef="#br0" timeOffset="7249">20373 4128 24575,'0'25'0,"0"0"0,-7 2 0,-1 1 0,6 7 0,0 1 0,-14-1 0,0 0 0,13 1 0,2-1 0,-6 0 0,-1 1 0,-1 6 0,2 2 0,5-3 0,0 0 0,-6 3 0,0 0 0,8-3 0,0-3 0,-1-10 0,2-1 0,5 0 0,4-3 0,10-5 0,3-2 0,5-3 0,-2-11 0,3-2 0,5 7 0,2 0 0,10-6 0,2-4 0,-2-5 0,0-2-175,-9 8 0,2 1 0,-1-3 175,-2-5 0,-1-4 0,0 1 0,11 2 0,-2-1 0,1-7 0,-4-2 0,-13 2 0,-1-1 0,8 2 0,-3-3 0,-12-9 0,-1-3 0,8 4 0,-3-3 0,-13-15 0,-3-4 0,9 4 0,-2 0 0,-12 10 0,-3-1 0,1 1 0,7-11 0,-1 2 0,-4 0 0,-6 2 0,-10 6 0,-5 1 0,1-1 0,-5 2 0,-11 4 0,-5 5 0,11 6 0,-2 1 0,-1 4 0,-14 2 0,-2 4 33,7-3 0,-3-1 0,1 4-33,5 5 0,-1 3 0,1-1 0,-3-4 0,1-1 0,1 1 0,-8 4 0,2 2 0,-6-2 0,4 2 0,14 7 0,3 0 0,1-8 0,3 4 0,-7 27 0,27-27 0,-12 12 0</inkml:trace>
  <inkml:trace contextRef="#ctx0" brushRef="#br0" timeOffset="8232">20620 4269 24575,'0'35'0,"0"-10"0,0 1 0,0 13 0,0-13 0,0-1 0,0 10 0,0 1 0,0-1 0,0 0 0,0 0 0,0-15 0,0-4 0</inkml:trace>
  <inkml:trace contextRef="#ctx0" brushRef="#br0" timeOffset="9184">20585 4727 24575,'0'0'0</inkml:trace>
  <inkml:trace contextRef="#ctx0" brushRef="#br0" timeOffset="9850">20550 4727 24575,'35'0'0,"8"0"0,-6 0 0,-9 0 0,3 0 0,-27 0 0,12 0 0</inkml:trace>
  <inkml:trace contextRef="#ctx0" brushRef="#br0" timeOffset="11133">20444 4339 24575,'19'0'0,"28"0"0,-23 0 0,0 0 0,3 0 0,3 0 0,-1 0 0,12 0 0,-11 0 0,-1 0 0,6 0 0,0 0 0,-15 0 0,-4 0 0,-16 0 0</inkml:trace>
  <inkml:trace contextRef="#ctx0" brushRef="#br0" timeOffset="13433">22031 5733 24575,'-35'0'0,"15"0"0,-11 31 0,20 4 0,2 8 0,-2-4 0,-3 5 0,0 3 0,3-2 0,3-4 0,2-1 0,2 1 0,-2 1-355,-1-1 0,0 1 0,0 1 1,1-2-1,2-4 355,2 2 0,2-3 0,2-1 0,2 0 0,2-1 0,-1-1 214,-4 4 1,2-3-215,12-6 0,2-2 0,-9 2 0,3-5 0,13-12 0,3-2 0,-8 6 0,1 1 0,13-1 0,1-2 672,-7-2 1,1-1-673,14 3 0,2-2 0,-7-2 0,1-3 0,-5-4 0,2-1 0,-2 0 0,5 7 0,-1 0 0,7-7 0,-2-2 0,-14 2 0,-1-2 0,8-6 0,-3-2 0,-9 5 0,1-13 0,-1-5 0,5 1 0,-11-7 0,3-3 0,9 4 0,1-1 0,-11 1 0,-1-3 0,0 1 0,9-9 0,0 1 0,0 1 0,-3 2 0,-5 7 0,-2 3 0,2-11 0,-3 15 0,-16-11 0,0-5 0,1 10 0,-2-3 0,-6-5 0,-2-2 0,1 0 0,-3 1 0,-6-1 0,-2 2 0,3 5 0,-3 3 0,-5-1 0,-3 3 0,1 4 0,-3 5 0,-16 3 0,-4 4 0,3 0 0,0 0 0,-2 0 0,-2 1 0,16 5 0,-1 2 0,2-2 0,-4-6 0,0 0 0,-6 7 0,0 2 0,6-1 0,3 0 0,5 0 0,3 0 0,-9 0 0,19 0 0,16 0 0,0 0 0</inkml:trace>
  <inkml:trace contextRef="#ctx0" brushRef="#br0" timeOffset="14950">22419 6068 24575,'-35'0'0,"10"0"0,-1 0 0,-13 0 0,12-2 0,3 4 0,4 13 0,-11-11 0,27 28 0,-27-28 0,27 27 0,-12-11 0,16 15 0,-16 0 0,14-10 0,1 1 0,-15 13 0,21-12 0,6-3 0,8-4 0,16 11 0,-10-20 0,1-2 0,2 0 0,-1 1 0,1 7 0,-1-2 0,-1-13 0,-1 0 0,10 13 0,-15-15 0,11 0 0,-27 0 0,12 16 0,-16-12 0,0 12 0,-16-1 0,12 5 0,-17-4 0,-5 3 0,15 7 0,-1-1 0,-20-4 0,-3-3 0,15 0 0,1 0 0,-6 0 0,-1-5 0,-9-9 0,-1 27 0,1-27 0,0 12 0,15-16 0,5 0 0</inkml:trace>
  <inkml:trace contextRef="#ctx0" brushRef="#br0" timeOffset="16899">19015 6138 24575,'-20'36'0,"5"-12"0,-1 3 0,6-1 0,1 2 0,-8 15 0,-2 1 0,1-7 0,1 0 0,6 6 0,2 0 0,0 1 0,3-1 0,4-6 0,4 0 0,3 7 0,5-2 0,5-9 0,6-3 0,11-2 0,6-3 0,-9-4 0,1 0 0,1-4 0,4-8 0,1-3 0,-1 2 0,1 8 0,-2 2 0,2-5-198,-1-9 0,0-4 1,1 0 197,6 5 0,2 1 0,-1-1 0,-5-4 0,-2-2 0,2 1 0,5 0 0,1 0 0,-2 0 0,-5 0 0,-2 0 0,-1 0 0,12 1 0,-2-2 0,-7-6 0,-3-2 0,-7 1 0,-3-3 0,11-25 0,-15 17 0,11-13 0,-27 28 296,5-19 1,-2-8-297,-7-11 0,0-2 0,0-6 0,0 16 0,0-1 0,0-1-219,0-5 1,0-2 0,0 1 218,0 0 0,1 0 0,-2 1 0,-3 4 0,-2 2 0,0 1 0,-2-11 0,-4 4 0,-4 11 0,-3 5 0,-16-11 0,-1 5 0,11 28 0,0 2 0,-15-14 327,8 13 1,-2 4-328,7-2 0,-1 0 0,-14 0 0,-2 0 0,2 0 0,1 0 0,-4 0 0,2 0 0,11 0 0,1 0 0,-3 1 0,2-2 0,-7-15 0,13 14 0,1 0 0,-1-6 0,1 0 0,-2 7 0,-1 2 0,-7-1 0,-1 0 0,1 0 0,0 0 0,-2-1 0,3 2 0,-5 15 0,12-7 0,7 2 0,16 8 0,-12-3 0</inkml:trace>
  <inkml:trace contextRef="#ctx0" brushRef="#br0" timeOffset="19332">19774 6315 24575,'-36'0'0,"1"0"0,15 0 0,-11 0 0,27 0 0,-27 0 0,3 0 0,3 7 0,-3 1 0,-3-7 0,0 2 0,3 13 0,1 0 0,0-15 0,3 2 0,4 28 0,5-27 0,15 12 0,0-1 0,0 5 0,0 3 0,0 5 0,-8 6 0,0 2 0,6 9 0,0 1 0,-6-2 0,0 2 0,7 1 0,2 0 0,-1-10 0,0-2 0,0-3 0,0-1 0,0-5 0,0-1 0,0 10 0,0 0 0,16-15 0,4-4 0,15-16 0,-10 0 0,1 0 0,1 0 0,1 0 0,3 0 0,0 0 0,5 0 0,-3 0 0,-2 0 0,16 0 0,-43 0 0,28-16 0,-28-4 0,10-3 0,3-4 0,-7-1 0,0 1 0,-1 0 0,1-1 0,7-11 0,-3 3 0,-10 11 0,12-14 0,-16 23 0,0 12 0,0-27 0,-16 27 0,-3-28 0,-16 28 0,15-11 0,4 15 0,1 0 0,11 0 0,-12 0 0,0 0 0,12 0 0,-11 15 0,15-11 0,0 12 0,0 0 0,0 3 0,0 17 0,0 7 0,0-6 0,0 6 0,0-8 0,0-15 0,0-4 0,0-16 0</inkml:trace>
  <inkml:trace contextRef="#ctx0" brushRef="#br0" timeOffset="21483">19879 8290 24575,'-19'0'0,"-28"0"0,23 0 0,-7 0 0,-4 0 0,8 0 0,-1 0 0,-18-1 0,-2 2 0,10 5 0,-1 4 0,4 0 0,-3 1 0,1 3-525,2 2 1,-1 2-1,2 3 525,-3 6 0,1 3 0,-1-1 0,7-7 0,-2 0 0,2 0 0,0 3 0,2 3 0,2 3 0,0 0 0,1 0 0,-7 5 0,1-1 0,3 4 0,8-5 0,2 3 0,2 0 0,0 0 0,-3 5 0,1 0 0,4 1 0,5 1 0,3 1 0,1-1-124,-1-2 0,0-2 1,3 0 123,2-4 0,1-1 0,1 0 0,-3 11 0,4-2 0,3-8 0,5-1 0,5 0 0,6-4 0,4-11 0,4-1 0,6 15 0,1-1 0,-2-13 0,3-1 0,-9-2 0,1 1 0,0-2 0,7 3 0,2-3 0,-5-8 0,1-3 0,1 2 0,0 4 0,0 1 0,1-4 0,0-4 0,0-4 0,2 0 125,9 2 0,3 0 1,-2-6-126,-10-5 0,-2-3 0,1-2 0,-1 2 0,2 0 0,-1-2 0,-3-3 0,5-9 0,-3-5 0,-1 2 0,1 4 0,0 2 0,-2-4 0,-3-5 0,-2-4 0,-3 3 0,3-5 0,-3 1 0,-8 9 0,-1-1 0,-1 0 0,2-15 0,-1 2 209,2 5 1,-2-1-210,-10 5 0,-1-1 0,0-1 0,5 3 0,1-1 0,-3 0 0,-6-2 0,-4-2 0,3 1 0,6-14 0,-1 2 0,-6 12 0,-2 2 0,1 7 0,0 3 0,0-11 0,-15 15 787,-5-11-787,-15 11 181,10 11 1,-1-2-182,-1-4 0,-1-1 0,-14 5 0,-2 3 0,-1-2 0,-1 0 0,2-7 0,-2 3 0,12 11 0,-1 3 0,2-1 0,-4-7 0,0 0 0,-7 7 0,2 2 0,9-1 0,3 0 0,3 0 0,1 0 0,-17 0 0,23 0 0,5 0 0,15 0 0</inkml:trace>
  <inkml:trace contextRef="#ctx0" brushRef="#br0" timeOffset="23209">19333 8749 24575,'0'25'0,"0"1"0,0 0 0,0 3 0,0 16 0,0 4 0,0-3 0,0 0 0,0 3 0,0 0 0,0-15 0,0 1 0,0-2 0,0 4 0,0 0 0,1 7 0,-2-1 0,-7-7 0,0-2 0,6-6 0,0-1 0,-6 0 0,0-3 0,8-4 0,0-5 0,0-15 0,0 0 0,0-15 0,0 11 0,0-12 0,16 0 0,-12 12 0,12-11 0,-16 15 0,15 0 0,5 0 0,15 0 0,-9 6 0,-1 3 0,14 11 0,-9-2 0,-1-1 0,8 3 0,-9 11 0,3-27 0,-27 12 0,12-16 0,-1 0 0,-11-16-656,19 6 1,1 0-1,-16-9 1,24 3 0</inkml:trace>
  <inkml:trace contextRef="#ctx0" brushRef="#br0" timeOffset="26406">17480 4780 24575,'36'0'0,"-1"0"0,8-1 0,0 2 0,-6 5 0,1 4 0,-5 0 0,3 2 0,-3 1 0,5 6 0,-2 1 0,-7-3 0,0 1 0,-1-2 0,8 2 0,-1 0 0,0 6 0,0 2 0,2 1 0,-3 1 0,-6-1 0,-1 1 0,-1 6 0,-1-1 0,-7-13 0,-1-1 0,1 7 0,-1-1 0,19 10 0,-17-15 0,13 11 0,-28-27 0,9 18 0,5 3 0,9-1 0,-8 15 0,0 4 0,2-14 0,1 1 0,-4 13 0,-1 0 0,1-15 0,-1-1 0,-7 0 0,0-3 0,21-4 0,-27 19 0,12-33 0,-16 17 0,16-7 0,3 3 0,1 17 0,-5-1 0,1-15 0,-12 11 0,12-27 0,-1 27 0,-11-27 0,28 27 0,-13-11 0,1 0 0,-4-5 0,-16-30 0,0-5 0,-7-4 0,-2-3 0,0 0 0,-2-1 0,-6-7 0,-1 0 0,7 3 0,2 1 0,0 3 0,3 3 0,6-2 0,0-5 0,0 28 0,0-11 0,0-1 0,-16 12 0,12-12 0,-12 16 0,16 0 0,0 0 0,0 16 0,0 4 0,0-1 0,-1 8 0,2 1 0,15 13 0,-6-3 0,0 3 0,0-5 0,-1-2 0,-1-5 0,0-3 0,8 9 0,-12-3 0,11-13 0,-30 17 0,11-1 0,-28 0 0,13 0 0,-17 1 0,17-17 0,-13-3 0,29-16 0,-13 0 0,0 0 0,-19 0 0,9 1 0,-3-2 0,-10-5 0,0-4 0,2 1 0,1-1 0,4 0 0,1 0 0,4 3 0,3-2 0,5-6 0,-13 11 0,29-12 0,-13 16 0</inkml:trace>
  <inkml:trace contextRef="#ctx0" brushRef="#br0" timeOffset="28984">20444 5133 24575,'-16'20'0,"12"11"0,-27-12 0,27 17 0,-10-11 0,-3 1 0,-3 13 0,0-4 0,-11-3 0,27-29 0,-27 29 0,27-28 0,-18 9 0,-3 5 0,1 17 0,-9-16 0,0 2 0,20 4 0,2 1 0,-14-8 0,3-1 0,18 2 0,-12-3 0,16-16 0,-15 16 0,11-12 0,-11 15 0,-1 9 0,5 2 0,2 2 0,-9 13 0,1 3 0,7 1 0,0 0 0,-7-12 0,3-4 0,10 2 0,-12-19 0,16-32 0,0-3 0,0-16 0,0-1 0,0 17 0,0-13 0,0 28 0,0-11 0,0-1 0,0-4 0,-7-7 0,-2-4 0,7-5 0,0-1 0,-6-4 0,1 0 0,6-3 0,2 2 0,-1 13 0,0 3 0,0-10 0,0 5 0,0 43 0,0-24 0,0 59 0,0-20 0,0 1 0,0 7 0,0 4 0,0 1 0,0 4 0,0-2-275,0 6 1,0 0 274,0-10 0,0 1 0,0-2 0,0 0 0,0-4 0,0-5 0,0-5 0,0-3 0,0-5 0,0-15 0,15 0 549,5 0-549,10 1 0,7-2 0,6-5 0,4-3-363,-7 3 1,3 0-1,-1-2 363,1-2 0,0-2 0,-3-1 0,7-5 0,-4 1 0,-7 7 0,-5 0 0,-12-6 0,-3 16 0</inkml:trace>
  <inkml:trace contextRef="#ctx0" brushRef="#br0" timeOffset="31717">21096 5062 24575,'18'26'0,"0"-1"0,-2 2 0,3 1 0,13 7 0,3 1 0,-7 0 0,2-2 0,-3-14 0,3-3 0,0 1 0,-2 5 0,1 0 0,0-2 0,16-1 0,0-1 0,-3 8 0,-2-3 0,-4-14 0,-3 0 0,-10 6 0,-3-1 0,0-11 0,-5 12 0,-15-16 0,0 0 0,0 15 0,0-11 0,0 27 0,16 5 0,-6-10 0,0 3 0,0 2 0,-1 0 0,0-4 0,-2-1 0,-7 17 0,0-23 0,0-4 0,0-16 0,-31-32 0,2 10 0,-5-3 0,0 3 0,-3-3 0,0 0-313,8 2 0,0-2 1,0 0-1,-2 4 313,-9-1 0,-2 5 0,3-3 0,7-2 0,3-2 0,0 3 0,-8 2 0,3 3 0,-1-4 0,4 5 0,27 15 0,4 0 0,19 0 625,5-1 1,3 2-626,0 6 0,1 1 0,15 1 0,0 2 0,-6 6 0,1 1 0,-5-6 0,2 0 0,-1 0 0,7 5 0,0 1 0,4-1 0,-2 1 0,-10 0 0,-3-1 0,-2-7 0,-5 0 0,-3 21 0,11-27 0,-27-4 0,11-19 0,-13-5 0,-4-3 0,2-7 0,0-3 0,0-7 0,0-2 0,0 11 0,0-1 0,0 1 0,0-11 0,0 2 0,0 7 0,0 3 0,0 7 0,0 3 0,0 5 0,0 3 0</inkml:trace>
  <inkml:trace contextRef="#ctx0" brushRef="#br0" timeOffset="34809">19703 6932 24575,'0'35'0,"0"1"0,0-2 0,0 2 0,0 7 0,0 0 0,0-6 0,0 1 0,0-5 0,0 2 0,0-1 0,0 11 0,0 0 0,0-10 0,0 0 0,0 1 0,0 0 0,0 0 0,0-2 0,0 3 0,0 0 0,0 6 0,0-4 0,0 1 0,0-15 0,0 1 0,0 17 0,0-22 0,0 18 0,0-19 0,0 4 0,0 3 0,0 12 0,0-4 0,0-3 0,0-28 0,0 11 0,-16 1 0,12 4 0,-10 3 0,-3 5 0,8 7 0,-2 0 0,-10-5 0,-1-1 0,12 7 0,-1-5 0,-28-12 0,35-19 0,-12-19 0,15-5 0,2-3 0,-9-8 0,0-1 0,7-1 0,-2 0 0,-11-7 0,-3 1 0,8 7 0,-2 2 0,-6 6 0,-1 1 0,8 0 0,1 3 0,-7 4 0,16 5 0,0 15 0,0-24 0,0 3 0,0-22 0,0 10 0,0-1 0,0 5 0,0-1 0,-5-3 0,-1-3 0,1 3 0,4 3 0,-2 1 0,-5 2 0,1 3 0,7 9 0,0 15 0,0 15 0,0-11 0,15 43 0,5-7 0,4-6 0,3 2 0,-7-1 0,-1 1 0,-3-5 0,1 1 0,1-1 0,12 7 0,-1 0 0,-15-7 0,-2 2 0,3-3 0,16 6 0,-3-1 0,-17 0 0,-3 0 0,8 1 0,0-1 0,-6-7 0,-1-1 0,0-1 0,2-1 0,20 10 0,-27 0 0,12 1 0,-16-17 0,0-3 0,15-16 0,-11-16 0,12-19 0,-7 10 0,-2-5 0,-6-1 0,-2-5 0,5 1-409,8-1 1,6 0-1,-1-2 409,-4-5 0,-2-2 0,4 0 0,1 10 0,2-1 0,1 1 0,-2 2 0,2-2 0,0 2 0,-2-1 0,1-2 0,-2 0 0,1 6 0,2 9 0,-2 3 0,2-13 0,-3 31 0</inkml:trace>
  <inkml:trace contextRef="#ctx0" brushRef="#br0" timeOffset="64866">18733 7108 24575,'-26'0'0,"1"0"0,-14 0 0,12 8 0,3 0 0,4-4 0,-1 12 0,3-1 0,12-11 0,-13 10 0,-1 4 0,0 17 0,4-15 0,-3-1 0,-16 16 0,15-19 0,4-16 0</inkml:trace>
  <inkml:trace contextRef="#ctx0" brushRef="#br0" timeOffset="65699">17798 7743 24575,'-35'20'0,"10"-4"0,-1-1 0,-1-5 0,-1 0 0,-7 14 0,-1 3 0,-3-4 0,0 1 0,2 2 0,1 1 0,5 3 0,0-1 0,-5-11 0,5 3 0,19 13 0,1-1 0,-13-21 0,0-1 0,14 14 0,1-3 0,-11-18 0,5 12 0</inkml:trace>
  <inkml:trace contextRef="#ctx0" brushRef="#br0" timeOffset="66399">16387 8643 24575,'-26'0'0,"1"0"0,-14 16 0,5-8 0,1 3 0,13 7 0,1 0 0,-8-9 0,3 1 0,4 22 0,5-13 0,15 1 0,0-5 0,0 1 0,0-12 0,0 12 0</inkml:trace>
  <inkml:trace contextRef="#ctx0" brushRef="#br0" timeOffset="67200">15099 9754 24575,'-15'20'0,"-5"-4"0,-4-8 0,-3-1 0,-12 13 0,13-4 0,1 3 0,-10 16 0,-1 1 0,19-12 0,-1 3 0,-7 10 0,-1 4-292,8-11 1,0 0-1,-1 2 292,-3 6 0,-2 1 0,0-2 0,0-5 0,-1-2 0,3-2 0,2 1 0,1-3 0,-12 5 0</inkml:trace>
  <inkml:trace contextRef="#ctx0" brushRef="#br0" timeOffset="68171">13353 10866 24575,'0'19'0,"-16"13"0,12-13 0,-27 16 0,27 1 0,-12-1 0,16-15 0,0-5 0,0-15 0</inkml:trace>
  <inkml:trace contextRef="#ctx0" brushRef="#br0" timeOffset="69933">13124 10971 24575,'8'-43'0,"-1"0"0,12-1 0,5-2 0,-1 6 0,1-1 0,2 0-745,1 4 1,0 1-1,1 0 745,1-5 0,0 0 0,0 1 0,-6 8 0,0 2 0,1 2 358,13-9 0,-3 4-358,-15 5 0,1 5 184,6 12 1,-5 2-185,-17-7 0,11 32 0,-15-12 1149,0 27-1149,0-11 0,1 3 0,-2 5 0,-4 6 0,-5 2 0,-7 8 0,-1 3 0,5-8 0,1 3 0,-3-2-179,-1-8 1,-2-2-1,1 2 179,4 7 0,3 2 0,-2-3 0,-5 0 0,-1-2 0,-1 8 0,3-2 0,5-14 0,2-1 0,0 4 0,2-3 0,7-6 0,-15 17 0,11-35 536,-12 11-536,16 1 0,16-12 0,19 12 0,-2-15 0,4-2 0,7 1 0,3 0-475,-4-5 0,4-1 1,0 1 474,0 4 0,1 1 0,2-3 0,-7-3 0,1-2 0,0-1 0,1 1 0,1 1 0,1 0 0,-1 1 0,-1-2 0,-3 0 0,-1-1 0,-1-1 0,0 0 0,-1 0 0,-1-1 0,-1 0 0,-2 0 0,3-1 0,-3-1 0,-2 3 0,5 1 0,-6-2 0,4-20 0,-21 27 0,1-12 0,-12 0 0,12 13 0,-16-13 0</inkml:trace>
  <inkml:trace contextRef="#ctx0" brushRef="#br0" timeOffset="72483">18768 9402 24575,'-35'0'0,"10"12"0,-1 7 0,-13 6 0,-1 5-616,15-7 1,0 2 0,-1 1 615,-9 7 0,-3 2 0,1-1 0,6-4 0,2 0 0,-1 0 0,0 1 0,-1-1 0,2-1 298,-8 8 0,3-3-298,7-8 0,3-1 76,5 10 0,3-15 1,16-4-1</inkml:trace>
  <inkml:trace contextRef="#ctx0" brushRef="#br0" timeOffset="73384">17586 10160 24575,'-35'0'0,"0"0"0,6 7 0,-1 2 0,-11-5 0,11 11 0,1 1 0,-6-12 0,-1 12 0,1-1 0,10 1 0,-1 4 0,-1 5 0,-1 4 0,1-1 0,-2 2 0,-1-1-164,0-4 1,0-1-1,0 1 164,0 4 0,0 1 0,0-3 0,0-7 0,-1-3 0,6 1 0,3 9 0,4-3 0,-13-4 0,31-5 0</inkml:trace>
  <inkml:trace contextRef="#ctx0" brushRef="#br0" timeOffset="74233">15964 11007 8191,'-20'0'0,"-11"0"3276,11 0-1489,-15 0 1031,15 0-2818,-11 0 1719,27 0-1719,-12 15 0,16-11 0,0 12 0</inkml:trace>
  <inkml:trace contextRef="#ctx0" brushRef="#br0" timeOffset="75986">15240 11042 24575,'30'-16'0,"-1"1"0,0 4 0,-1-2 0,4-18 0,-1-5 0,-5 9 0,-1 0 0,1-1 0,-1 1 0,-6 0 0,1 3 0,5 5 0,1 2 0,9-18 0,-15 0 0,11 15 0,-27 5 0,27-1 0,-11 12 0,-4-18 0,3-3 0,6 13 0,1 0 0,-6-5 0,-1-1 0,17-13 0,-5 27 0,-27 4 0,12 4 0,-16 27 0,-16-11 0,15 4 0,-2 3 0,-19-1 0,-3 3 0,13 13 0,0 2 0,-12-7 0,-3 0 0,8 6 0,3 1 0,6-9 0,1 0 0,-7 12 0,0 0 0,6-9 0,1 1 0,0 8 0,-2 0 0,-6-11 0,3-2 0,12 3 0,0-3 0,-14-14 0,0-1 0,12 28 0,-11-43 0,46-4 0,-6-15 0,5-5 0,-1 4 0,5-2 0,3 0 0,0-1-548,-3 2 0,2-1 1,0 0-1,1-1 0,0 1 548,4-2 0,1 0 0,0 0 0,0 0 0,-1 2 0,-2 2 0,1 1 0,-1 1 0,-1 0 0,0 0-168,5-1 0,0 0 0,-2 0 0,-3 2 168,-5 0 0,-2 1 0,-1 1 0,15 2 0,-8-1 0,-17-6 0,-4 0 0,-1 13 0,-11-13 0,12 16 0</inkml:trace>
  <inkml:trace contextRef="#ctx0" brushRef="#br0" timeOffset="77367">22490 7250 24575,'-16'35'0,"12"0"0,-27 0 0,29-10 0,0 1 0,-12 1 0,-3 1 0,-1 6 0,0 3 0,-1 5 0,-1 2 0,4-14 0,-2-1 0,1 2-328,1 4 1,-1 0-1,-1 1 328,-4 2 0,-2-1 0,0 2 0,-1 2 0,1 0 0,-2 0 0,-2-1 0,-1-1 0,0 0 0,-1 1 0,1 1 0,2-1 0,7-4 0,2 0 0,-3-2 0,-6-2 0,-2-3 0,3 0 0,1 8 0,3-3 0,3-6 0,0-5 0,-4-4 0,23-3 0,0-16 0</inkml:trace>
  <inkml:trace contextRef="#ctx0" brushRef="#br0" timeOffset="78171">21308 9331 8191,'-16'20'0,"-3"-5"1638,-5-7 0,-3 0-745,-7 8 1,-3 3-894,4-2 0,-4 1 0,1 2 742,0 3 1,-1 1 0,1 0-743,0 0 0,2 0 0,-2-2 0,-2-3 0,0-1 0,4 0 0,3 9 0,1-3 360,-9-13 0,4-2 0,15 6 0,5-15 0</inkml:trace>
  <inkml:trace contextRef="#ctx0" brushRef="#br0" timeOffset="79019">20020 10442 8191,'-19'16'0,"-12"-12"3276,11 12-2383,-3-8 1,-5-1-894,-7 1 0,-1 4 0,-1 11 0,0 5 0,9-10 0,-2 0 0,2 1 0,-13 8 0,3 0 0,9 0 0,1-3 1409,-2-6 0,2 0-1409,-8 17 0,17-15 0,3-5 0</inkml:trace>
  <inkml:trace contextRef="#ctx0" brushRef="#br0" timeOffset="81084">18592 11236 24575,'-20'0'0,"-7"7"0,-1 2 0,3-5 0,4 11 0,-1 1 0,-10-12 0,28 12 0,-11-16 0,15-16 0,0-4 0,15-15 0,-13 11 0,0-3 0,12-11 0,4-2 0,-4 10 0,0-1 0,1 0-178,-2-7 1,-1-1 0,4 2 177,7 0 0,3 2 0,-1 1 0,-6 4 0,-1 0 0,0 0 0,5-5 0,0 1 0,2 1 0,-2 7 0,2 3 0,-3-3 0,-2-2 0,-3-2 0,1 2 0,9-1 0,-3 3 0,-4-9 0,-4 35 0,-16 35 0,-6-1 0,-4 3 0,-6 7 0,-3 2 0,2-7 0,-2 2 0,0 1-454,-3-1 0,-2 1 0,-1 0 454,4-7 0,-1 0 0,0 0 0,1 1 0,0 2 0,0 0 0,1-1 0,0-1-41,-6 3 1,1-2-1,3-1 41,6-3 0,2-1 0,1-3 0,-5-1 0,5-5 0,9-4 0,-12-3 0,47-16 0,-1-7 0,3-2 0,11 7 0,4 0 144,-2-2 0,4-1 1,-1-1-145,-5 0 0,-2 1 0,2 0 0,3 3 0,0 2 0,0-2 0,-5-3 0,-2-1 0,-1 2 0,8 3 0,-4 2 62,-14-1 0,-3 0-62,21 0 0,-43 0 0,12 0 0,-16 0 0,0 0 0</inkml:trace>
  <inkml:trace contextRef="#ctx0" brushRef="#br0" timeOffset="159733">3052 17286 24575,'35'0'0,"0"0"0,-9 0 0,-1 0 0,15 0 0,-7 0 0,0 0 0,6 0 0,-12 0 0,-3 0 0,-4 0 0,11 0 0,-27 0 0,12 0 0,-16 0 0</inkml:trace>
  <inkml:trace contextRef="#ctx0" brushRef="#br0" timeOffset="161017">5592 17321 24575,'35'0'0,"0"0"0,1 0 0,-1 0 0,0 0 0,-15 0 0,19 0 0,-33 0 0,17 0 0</inkml:trace>
  <inkml:trace contextRef="#ctx0" brushRef="#br0" timeOffset="162583">8643 17180 24575,'36'0'0,"-1"0"0,0 0 0,-9 0 0,-1 0 0,14 0 0,-6 0 0,1 0 0,13 0 0,-10 0 0,2 0 0,-35-15 0,12 11 0,-16-12 0</inkml:trace>
  <inkml:trace contextRef="#ctx0" brushRef="#br0" timeOffset="164617">10231 17145 24575,'35'0'0,"-15"0"0,11 0 0,-11 0 0,15 0 0,-15 0 0,-5 0 0,-15 0 0</inkml:trace>
  <inkml:trace contextRef="#ctx0" brushRef="#br0" timeOffset="166159">12771 17216 24575,'35'0'0,"0"0"0,1 0 0,-1 0 0,0 0 0,1 0 0,-17 0 0,13 0 0,-29 0 0,13 0 0,-16 0 0</inkml:trace>
  <inkml:trace contextRef="#ctx0" brushRef="#br0" timeOffset="167434">15787 17216 24575,'35'0'0,"-9"0"0,-1 0 0,15 0 0,-7 0 0,0 0 0,6 0 0,-4 0 0,-3 0 0,-8 0 0,23 0 0,-43 0 0,11 0 0,-15 0 0</inkml:trace>
  <inkml:trace contextRef="#ctx0" brushRef="#br0" timeOffset="169984">6668 16351 24575,'35'0'0,"-15"0"0,11 0 0,-27 0 0,27 0 0,-11 0 0,23 0 0,-16 0 0,-1 0 0,5 0 0,16 0 0,-43 0 0,12 0 0</inkml:trace>
  <inkml:trace contextRef="#ctx0" brushRef="#br0" timeOffset="171500">8855 16245 24575,'26'0'0,"-1"0"0,22 0 0,-13 0 0,1 0 0,-4 0 0,0 0 0,5 0 0,-1 0 0,-7 0 0,-1 0 0,0 0 0,-3 0 0,-5 0 0,-3 0 0,-16 0 0</inkml:trace>
  <inkml:trace contextRef="#ctx0" brushRef="#br0" timeOffset="173701">12154 16351 24575,'-20'0'0,"4"0"0,16 0 0,-15 0 0,11 0 0,-28 0 0,28 0 0,-11 0 0,-1 0 0,12 0 0,20 0 0,-8 0 0,23 0 0,-15 0 0,3 0 0,1 0 0,19 0 0,-2-15 0,10 11 0,-21-5 0,-1 2 0,11 7 0,-17 0 0,-3 0 0,-16 0 0</inkml:trace>
  <inkml:trace contextRef="#ctx0" brushRef="#br1" timeOffset="19997.27">14323 12012 24575,'35'0'0,"1"0"0,-1-7 0,0-2 0,1 1 0,-1-3 0,0-6 0,0-1 0,1 0 0,-1 0 0,-8 1 0,1-1 0,5 0 0,0 1 0,-5-1 0,-1 0 0,8 0 0,1 1 0,-9 7 0,1 1 0,6-7 0,-2 0 0,8-3 0,-7 1 0,0 0 0,6-1 0,-13 2 0,-1 2 0,11 11 0,-17-11 0,20 15 0,-33 0 0,18-16 0,-9 12 0,21-27 0,-10 20 0,3 2 0,5 0 0,2-1 0,0-7 0,-1 2 0,-7 13 0,-1 0 0,8-13 0,-4 15 0,-11 0 0,3 0 0,5 0 0,13 0 0,4 0 0,1 0 0,2 0 0,-12 0 0,0 0 0,-2 0 0,3 0 0,-3 0 0,-7 0 0,-4 0 0,-3 0 0,-4 0 0</inkml:trace>
  <inkml:trace contextRef="#ctx0" brushRef="#br1" timeOffset="21697.27">9084 12735 24575,'36'0'0,"-12"0"0,3 0 0,7 0 0,2 0 0,1 1 0,1-2 0,5-5 0,0-3 0,-8 0 0,0-2 0,8-7 0,1 1 0,-7 7 0,0 0 0,-4-4 0,2-4 0,-1 3 0,12 4 0,-2-1 0,-14-4 0,-1-3 0,2 3-232,10 2 1,3 4 0,-3-2 231,-1-5 0,0-1 0,1 6 0,3 1 0,-3-1 0,-3-6 0,-2 1-15,7-2 0,0 2 15,-7 7 0,-1 1 0,-7 1 0,-1 0 0,-2-1 0,1 2 0,0 5 0,-1 0 0,14-13 692,-4 15-692,-4 0 32,-27 0-32,12 0 0,-16 0 0,0 0 0</inkml:trace>
  <inkml:trace contextRef="#ctx0" brushRef="#br1" timeOffset="23897.27">19632 12982 24575,'26'0'0,"-1"0"0,6-4 0,4-1 0,1-1 0,6 0 0,1-1 0,2 0-820,-3-1 1,2-1 0,1 0 0,0 0 609,-1 0 0,0 0 0,0 0 0,0 0 210,1 1 0,-1-1 0,0 0 0,0 0 0,-1 0 0,-1 1 0,0-1 0,-1 0-98,8-3 0,-2 0 1,0 1 97,2-1 0,1 0 0,-4 0 172,-8 0 0,-2 0 0,0 1-172,0 4 0,-1 1 0,0-1 0,0-3 0,-1-2 0,-1 3 0,5 6 0,-2 2 0,8-6 0,-1-2 0,-15 1 0,-1 1 985,8 5 0,-4 0-985,-7-14 1339,23 16-1339,-43 0 0,11 0 0,-15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28T22:41:25.99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1589 8537 24575,'0'-35'0,"-16"15"0,-3-11 0,-16 27 0,10-4 0,-1 0 0,-8 6 0,-3 4 0,-6 4 0,-4 4 0,5-1 0,-2 3 0,1 2-566,-1 7 0,2 3 1,0 2 565,8-5 0,0 2 0,1 0 0,1 0 0,-6 6 0,3 1 0,2 1 0,7-2 0,2 0 0,3-1 0,1 8 0,5-1 0,5-4 0,5 1 0,3 2 0,4 0 0,-2-2 0,0-1 0,-1 4 0,2 1 848,-1-1 1,0 0-849,-1-7 0,2-1 0,5 6 0,3 1 0,0-6 0,2-1 0,5-7 0,3-1 0,5 6 0,3-3 0,-1-11 0,3-3 0,5 3 0,2-2 0,11 0 0,1-2 0,-3-6 0,2-2 0,2 2 0,0-2 0,-6-5 0,0-4 0,2-5 0,-4-5 0,-18 0 0,-3 0 0,7 3 0,-7-1 0,-20-13 0,0 11 0,0-4 0,0-3 0,0-12 0,-5 4 0,-5 3 0,-10 9 0,0-8 0,-11 31 0,27 0 0,-12 0 0,1 0 0,11 15 0,-28-11 0,13 28 0,-5-8 0,-7 5 0,4 0 0,-1 11 0,1 2 0,-1-2 0,-2 3 0,3-4 0,4-1 0,3-6 0,1 4 0,3-21 0,16-15 0</inkml:trace>
  <inkml:trace contextRef="#ctx0" brushRef="#br0" timeOffset="1550">11801 8643 24575,'0'35'0,"0"1"0,0-1 0,0 0 0,0 0 0,0 1 0,0 11 0,0 0 0,0-9 0,0 0 0,0 10 0,0-2 0,0-9 0,0-3 0,0-6 0,0-1 0,0 8 0,0-4 0,0-27 0,0 12 0,0-32 0,15-3 0,5-17 0,11 18 0,5 1 0,-7-1 0,0 1 0,7 6 0,-1 2 0,-8 0 0,-3 3 0,11 6 0,-15 0 0,-4 0 0</inkml:trace>
  <inkml:trace contextRef="#ctx0" brushRef="#br0" timeOffset="2149">11871 8502 8191,'0'-20'0,"0"5"0</inkml:trace>
  <inkml:trace contextRef="#ctx0" brushRef="#br0" timeOffset="4267">12489 8290 24575,'0'26'0,"0"-1"0,0 10 0,0 1 0,0 0 0,0 2 0,0-4 0,0 1 0,0-2 0,0 5 0,0-1 0,0 6 0,0 0 0,0-7 0,0-2 0,0 2 0,0-1 0,0-2 0,0-3 0,0 7 0,0-14 0,0-62 0,0 12 0,0-3 0,0-16 0,0-6 0,0 13 0,0-3 0,0 2-149,0 3 0,0 1 0,0-1 149,-1-4 0,0 0 0,3 2 0,5-9 0,1 6 0,-6 13 0,0 3 0,14-21 0,0 43 0,-12-12 0,27 16 0,-11 0 223,11 0 1,4 0-224,-6 0 0,1 0 0,6-1 0,-2 2 0,-6 7 0,-5 0 0,-3-4 0,-4 27 0,-16-11 0,0-1 0,-16 13 0,-4 3 0,-3-16 0,-5 1 0,2 14 0,-2-1 0,-7-13 0,-1-1 0,8 6 0,1 1 0,0-7 0,3-3 0,5 4 0,-13 11 0,28-43 0,-11 24 0,30-28 0,-11 1 0,28 11 0,3-12 0,-9 15 0,3 2 0,-2-1 0,1 0 0,5 0 0,0 0 0,-5 0 0,-1 0 0,1-1 0,-1 2 0,-1 5 0,-1 4 0,10 9 0,1 1 0,-17 11 0,-3-27 0,-16 28 0,0 3 0,1-8 0,-2 1 0,-6-1 0,-2 1 0,1 2 0,-3-2 0,-13-8 0,-3-2 0,0 4 0,-1-1 0,-7-2 0,-1-3 0,1-6 0,0 0 0,-1 6 0,1-1 0,-1-12 0,2-2 0,5 7 0,3 0 0,-10-8 0,21 0 0</inkml:trace>
  <inkml:trace contextRef="#ctx0" brushRef="#br0" timeOffset="6326">13247 8714 24575,'0'35'0,"0"-10"0,0 1 0,0 1 0,0 1 0,0 10 0,0 2 0,0-4 0,0 1 0,0 3 0,0-2 0,0-10 0,0-1 0,0-1 0,0-1 0,0 10 0,0-15 0,0 11 0,0-27 0,0-4 0,0-35 0,0 8 0,0-1 0,0-5 0,0-5 0,-1-6 0,1-6 0,1 3 0,4 12 0,1 2 0,-1-3 0,-4-11 0,-2-4 0,5 4 0,5 11 0,4 3 0,-4 0 0,-7-4 0,0 0 0,14-6 0,-1 0 0,-13 7 0,0 1 0,13-1 0,2 2 0,-8 5 0,1 3 0,8-1 0,0 3 0,1-12 0,12 17 0,-27 3 0,28 32 0,-13 19 0,-2-9 0,2 3 0,-1 6 0,-1 1 0,1-1 0,-1 0 0,-6-7 0,-2-1 0,0-1 0,-3-1 0,-6 10 0,-15 1 0,-20-1 0,1-17 0,-3-1 0,8 2 0,-1-3 0,-4-5 0,2-2 0,-4 7 0,32-16 0,8 0 0,32 0 0,-11 0 0,0 0 0,15 0 0,-8 0 0,2 0 0,-6-1 0,-1 2 0,1 6 0,-1 1 0,8-4 0,-3 12 0,-28-16 0,11 16 0,-15-13 0,0 29 0,0 3 0,-6-9 0,-3 3 0,1 17 0,-4 2 0,-12-9 0,-3-1 0,10-7 0,-1 2 0,-2-3 0,-13-1 0,-4-4 0,8-2 0,0 0 0,0-2 0,-8-1 0,0-1 0,8-1 0,0 0 0,1-3 0,-4-4 0,1-2 0,3 0 0,3-2 0,-2-7 0,11 0 0</inkml:trace>
  <inkml:trace contextRef="#ctx0" brushRef="#br0" timeOffset="7916">14993 8290 24575,'-35'0'0,"0"0"0,15 0 0,-11 0 0,11 0 0,-4 0 0,-3 0 0,-12 0 0,13 7 0,1 2 0,-10 11 0,0 15 0,-1 0 0,18-10 0,1 1 0,-3 13 0,10-13 0,5-1 0,20 11 0,5-1 0,3-17 0,5-1 0,6 2 0,3-3 0,0-6 0,0 0 0,-1 7 0,-1-3 0,-9-11 0,-1-2 0,10 15 0,-16-16 0,13 0 0,-28 16 0,11-13 0,-15 29 0,0 3 0,0-8 0,0 1 0,0 3 0,0 1 0,0 3 0,0-2 0,0-1 0,-15 15 0,-5-28 0,-3-1 0,-5 0 0,-6 0 0,-2-1 0,-8 1 0,-3-1-184,13-4 1,-2-1-1,1-2 184,-1-2 0,0-2 0,2 0 0,-4 3 0,1-2 0,2-6 0,4-2 0,-5 1 0,17 0 0,3 0 0</inkml:trace>
  <inkml:trace contextRef="#ctx0" brushRef="#br0" timeOffset="9616">17286 8502 24575,'0'-35'0,"0"10"0,0-1 0,0-2 0,0 1 0,1-1 0,-2 1 0,-4-1 0,-5 5 0,-26 3 0,3 11 0,-4 3 0,-7 5 0,-2 2 0,11-2 0,-1 1 0,1 1 0,-1 3 0,1 1 0,0 1 0,-10 2 0,0 4 0,10 2 0,-1 3 0,5 3 0,1 14 0,1 3 0,1-14 0,-2 1 0,6 3 0,12 5 0,7 4 0,-2-2 0,-10 3 0,3 0 0,11 7 0,6-1 0,2-7 0,6-2 0,18 3 0,8-3 0,0-5 0,5-3-411,0-5 1,6-1 0,-1-3 410,-5-3 0,0-3 0,-1 2 0,2 1 0,-1 1 0,-1-1-38,-5-2 1,-1 0 0,0-1 37,11-2 0,-6 2 0,-20 5 0,-1-1 0,28-11 0,-43 27 0,12-11 612,-20 4 0,-8 3-612,-3 0 0,-5 1 0,-1 0 0,-2 3 0,-4-4-311,-5-5 0,-4-4 0,-2 1 311,-2 4 0,-1 0 0,-3-3-359,6-8 0,-1-4 0,-2 0 0,2 0 359,-10 4 0,1 0 0,0-1 0,5-4 0,2 0 0,0-1 0,2 0 0,0 0 0,7-3 0,-9-3 0,2 0 0,39 0 0</inkml:trace>
  <inkml:trace contextRef="#ctx0" brushRef="#br0" timeOffset="15766">17516 9402 24575,'0'-34'0,"0"1"0,0 4 0,0-1 0,-8-13 0,0 0 0,6 14 0,0 3 0,-6-1 0,0 3 0,8 4 0,-23 5 0,17 15 0,-17 0 0,7 0 0,12 15 0,-27 5 0,11 15 0,2-9 0,1-1 0,-3 14 0,11-5 0,2-1 0,7 6 0,0-13 0,0-1 0,0 11 0,0-1 0,16 0 0,-12 0 0,27 1 0,-27-17 0,28-3 0,-28-16 0,11-16 0,1-3 0,11-17 0,-9 11 0,2-1 0,2 7 0,-1-1 0,-11-6 0,-1 1 0,23 6 0,-28 19 0,11 4 0,-15 27 0,0-11 0,16 15 0,-12 0 0,12-15 0,-1-5 0,5-15 0,15 0 0,0 0 0,-10-12 0,1-7 0,9-6 0,1-5-378,-6 2 1,0-2 0,0-2 377,1-2 0,-1-2 0,-1 0 0,1 1 0,0-1 0,-4 1 0,4-7 0,-5 2 0,-5 3 0,-4 5 0,-1 5 0,-15 27 0,0 43 0,0-9 0,0 5 0,0 9 0,0 2 0,0-4 0,0-2 566,0-8 0,0-2-566,0-6 0,0-5 0,0-3 0,0-4 0,0-48 0,7 7 0,2-5 0,2-2 0,1-5 0,0 0 0,1-2 0,-1-1 0,2 2 0,3 6 0,1 1 0,-2 2 0,3-11 0,-2 5 0,2 0 0,13 15 0,-28 5 0,27 30 0,-4 21 0,-8 1 0,0 4 0,3-4 0,-1 3 0,-8-5 0,-1 3 0,-2-2 0,1 2 0,-2-1 0,0 0 0,-3-4 0,-6 3 0,0-5 0,0-43 0,16-7 0,0-13 0,3-7 0,-2 10 0,1-2 0,2 1-240,3 0 0,1 1 0,0-2 240,0-6 0,-1-2 0,0 5 0,5 3 0,-1 1 0,0-9 0,-3 4 0,-4 15 0,-5 20 0,-13 21 0,-4 9 0,10 9 0,0 4 0,-7-8 0,-1 2 0,3-1 0,6 2 0,3 1 0,-2-2 0,0 9 0,0-2 0,0-7 0,-1-3 0,-1-7 0,0-3 720,8-5-720,-12 12 0,11-27 0,-15 12 0,16-32 0,4 12 0,-4-16 0,3-7 0,14 1 0,1-2 0,-14 0 0,-2-3 0,2-1-373,8-7 1,1-3-1,1 2 373,-3 5 0,-1 1 0,-1 1 0,-5 3 0,-1 0 0,-1 2 0,5-7 0,-3 11 0,-4 20 0,-16 24 0,0 21 0,0 12 0,0-13 0,0 3 0,0 1-341,0-7 0,1 1 0,-1 1 0,-1 0 341,-2 3 0,0 1 0,-1 1 0,-2-1 0,-3 5 0,-2 1 0,-1-1 0,1 0 0,1-6 0,-1 0 0,1 0 0,0 0 0,-1 4 0,0 1 0,0-2 0,1-3 0,-2-3 0,1-4 0,2-1 519,7 16 1,0-6-520,-13-5 0,15-23 0,0-33 0,0-17 0,-1-4 0,0-7 0,3-1-499,3 6 1,3-1-1,2-1 1,-2-2 498,-2 5 0,0-2 0,-1-1 0,2 1 0,0 0 0,6-8 0,1 0 0,0 1 0,-2 2 0,-2-4 0,-1 1 0,0 3 430,2 9 1,1 1 0,-4 3-431,-7-3 0,2 6 0,13 10 0,-1-11 0,-11 27 0,12-12 2145,0 16-2145,3-15 0,5 13 0,3 0 0,8-13 0,1-2 0,0 7 0,2 1 0,6-1 0,-2 0 0,-13 1 0,-3 2 0,1 7 0,-3 0 0,-4 0 0,11 16 0,-27 4 0,4 4 0,0 3 0,-7 0 0,-2 1 0,1 0 0,0-2 0,0 10 0,0-5 0,0-27 0,-31 27 0,5-20 0,-3-2 0,-7 1 0,-3 0 0,-5-1 0,2-3 0,14-5 0,1-2 0,1 1 0,1 0 0,-10 0 0,0 0 0,15 0 0,4 0 0,1 0 0,42 0 0,-2 1 0,5-2 0,3-4 0,5-4 0,4 0 0,2 1-656,-1 3 1,2 1-1,1 0 1,2 0 0,1-3 552,-9 0 1,2-2 0,0-2-1,1 1 1,0-1 0,-1 1-1,0 2 103,4 0 0,0 1 0,0 2 0,-1-1 0,0 0 0,-1-1-268,6-3 0,-1 0 0,-1-1 1,-2 1-1,-3 0 268,8-3 0,-3 1 0,-6 1 0,-4 2 0,-6-1 0,-4-5 0,-9-2 0,-15-2 0,4-9 0,0-3 1638,-7 3 0,-2-1-1442,1-17 1,0-2 635,0 10 0,0 2-832,0-1 0,0 3 0,0 7 0,0 3 0,0 4 0,0 5 0,0-1 0,0-3 0,0-17 0,0 11 0,0-1 0,0-13 0,0 5 0,0 1 0,0 10 0,-16-8 0,-3 31 0,-5 12 0,-3 7 0,0 1 0,-3 3 0,0 4-554,6 0 1,0 4 0,-1 2 0,-1 1 0,0-2 553,-3 1 0,0 0 0,-1 0 0,1 1 0,1 2 0,4-2 0,1 2 0,1 0 0,0 2 0,0-2 0,2-1 0,-2 2 0,0-1 0,1 0 0,1-1 0,1 0-277,-2 4 1,0-1 0,2 0 0,1 0 276,-2 9 0,2-1 0,1-2 0,-1 3 0,1-4 0,0-7 0,3-1 0,12-8 0,0-4 0,-14-3 2592,16-4-2592,0-1 1279,32-11-1279,0 4 0,6 0 0,-2-6 0,4-3 0,2 0-375,-4 1 0,2 0 0,0 0 0,1 0 375,-3 0 0,1 0 0,-1 0 0,-1 0 0,7 0 0,-2 0 0,-2 0 0,5 0 0,-4 0 0,-14 0 0,-3 0 0,11 0 0,-2-7 0,1-2 0,-5 7 0,1 0 0,2-1 0,3-3 0,0 0 0,-1-3 0,1-2 0,1-1 30,8 1 1,1-2 0,0-2-31,-9 0 0,0-3 0,0-1 0,-1 1 0,6-6 0,-2 0 0,-2 1 0,-6 4 0,-2 0 0,-2 2 0,1-2 0,-5 3 0,-4 0 0,-34 16 0,-10-1 0,-5 2 0,-13 13 0,-5 4 0,7-11 0,-3-1 0,0 4 74,1 10 0,1 4 0,0-1-74,-3-5 0,0 0 0,1 1 0,2 3 0,1 2 0,3 0 0,-2 4 0,5-1 0,8-1 0,4-1 0,-9 10 0,28-10 0,4 1 0,-1 1 0,2 1 0,13 15 0,8 0 0,4-1 0,2-1 0,-10-11 0,0 0 0,1-2 0,16 4 0,-3-1 593,-20-4 0,-1-3-593,15-14 0,-5-1 0,-17 7 0,28-16 0,-28 0 0,27-16 0,-3 8 0,3-3 0,6-13 0,2-3-148,-2 6 0,3 0 1,-3 0 147,2-8 0,-4 1 0,2 6 0,-7 1 0,-10-10 0,11 27 0,-27-12 0,12 16 0,-16 0 0</inkml:trace>
  <inkml:trace contextRef="#ctx0" brushRef="#br0" timeOffset="16416">21661 9190 24575,'0'0'0</inkml:trace>
  <inkml:trace contextRef="#ctx0" brushRef="#br0" timeOffset="19182">22137 9895 24575,'35'-15'0,"-9"-8"0,-1-5 0,2 0 0,1-3-589,0-1 0,2-3 0,-2 0 589,-2 4 0,-2 1 0,1 1 0,-1 3 0,0 2 0,-1-1 285,4-13 1,-4 10-286,-3 24 292,-4 23-292,-14 20 0,-4 9 0,2-13 0,0 1 0,0 2-299,0 0 1,0 2-1,0 0 1,0-1 298,0 8 0,1-2 0,-2 0 0,-4 3 0,-1 0 0,1-4 424,4-1 0,-2-4-424,-5-11 0,0-5 0,8-7 0,0-16 0,0-16 0,0-19 0,0-10 0,0-4 0,0 2 0,0-3 200,0 3 0,-1-3 0,2 2-200,6 0 0,2 2 0,-3 11 0,1 0 0,0 3 0,2 3 0,1 4 0,6-11 0,0 21 0,-12 15 0,27 0 0,-27 0 650,12 15-650,-16 21 0,0 4 0,0 6 0,-5-11 0,-1 1 0,1 3-349,4 9 1,1 3-1,-3-1 349,-7-7 0,-2 0 0,3-2 0,6 10 0,2-4 0,-8-12 0,2-3 0,7 3 0,0-16 0,16-3 0,19-32 0,2 1 0,4-5 0,-10 4 0,-1-2 0,1-3-26,8-8 1,-1-3 0,-1-1 25,-5 3 0,-3-1 0,0 0 0,2-1 0,-1-1 0,-4 0 0,-6-12 0,-1 4 0,6 20 0,-3 3 0,-18-14 0,11 48 0,-12 7 0,-6 5 0,-4 7 0,-1 4 0,6-2 0,2 2 0,-2-1 0,-6 9 0,0-2 561,7 4 0,2-4-561,-1-16 0,0-3 0,0 9 0,0-19 0,0 0 0,0-12 0,16 11 0,-12-15 0,27 0 0,4-15 0,5-5 0,-8 3 0,2-1 0,-6 0 0,-1 1 0,0-1 0,1 0 0,6 0 0,-1 1 0,6-3 0,-13-6 0,-1-2 0,10 2 0,-24-9 0,-2-4 0,6 11 0,1 1 0,-2-8 0,-1-1 0,-2 9 0,0-1 0,3-7 0,-5 4 0,-9 7 0,0-23 0,0 43 0,-23-12 0,1 16 0,-6 0 0,-2 0 0,-10 0 0,7 0 0,0 0 0,-6 0 0,5 7 0,1 2 0,-6 11 0,5-4 0,1 3 0,13-1 0,1-1 0,-7 1 0,1 0 0,-10 17 0,15 0 0,4 0 0,16-15 0,0-4 0</inkml:trace>
  <inkml:trace contextRef="#ctx0" brushRef="#br0" timeOffset="20549">23707 9648 24575,'0'26'0,"0"-1"0,0 9 0,0 3 0,-1 6 0,2 4-850,3-6 1,3 3 0,-2 0 849,-4 3 0,-1 1 0,3 1 0,3-8 0,2 1 0,1 1 0,-1-1 0,-1-1 0,0-1 0,0 0 0,-1 0 0,0 0 0,-1-1 0,0 1 0,1-2 0,2 5 0,1-2 0,-3 0 243,-4 1 0,-3-1 1,0-2-244,1-1 0,0-2 219,0 6 0,0-2-219,2-7 0,-4-3 0,-8-1 0,-3-1 0,4 3 0,-4-3 656,-7-9 0,-3-3-656,-12 4 68,0 11-68,10-29 0,-1 0 0,-1 13 0,-1 1 0,-7-13 0,-1-2 0,1 7 0,0 0 0,7-7 0,1-2 0,0 1 0,3 0 0,4 0 0,-11-16 0,27 12 0,-12-27 0,16 11 0,0-15 0,0 0 0,6 6 0,4-1 0,12-6 0,7-1-458,-6 10 0,3-2 0,2 0 0,1 1 458,1 0 0,2 1 0,1 0 0,1-1 0,-2 1 0,2-1 0,0 0 0,-1 1 0,-1 0 0,1-1 0,-1 0 0,-1 1 0,0 0 0,-1 0 0,0 1 0,-2-1 0,-2 1 0,0-4 0,-2 0 0,-4 4 0,0 5 0,-4 3 0,-1-1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4/2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277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43846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71137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32209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791012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7991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7655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0901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*P(e) will be kept, M*(1-P(e)) will be rej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25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6B23F4-FB44-EC7D-27BC-DD80E2F645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26CE71A-0BAB-3544-1B85-4A49FCF2EF2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F6257F2-313F-899E-9C1C-D3DBCB5216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A|B=T,C=T) prop f(A)*f(A,B=T)*f(A,C=T)</a:t>
            </a:r>
          </a:p>
          <a:p>
            <a:r>
              <a:rPr lang="en-US" dirty="0"/>
              <a:t>A=T</a:t>
            </a:r>
            <a:r>
              <a:rPr lang="en-US" baseline="0" dirty="0"/>
              <a:t> =&gt; 2*5*6 = 60</a:t>
            </a:r>
          </a:p>
          <a:p>
            <a:r>
              <a:rPr lang="en-US" baseline="0" dirty="0"/>
              <a:t>A=F =&gt; 1*1*1 = 1</a:t>
            </a:r>
          </a:p>
          <a:p>
            <a:r>
              <a:rPr lang="en-US" baseline="0" dirty="0"/>
              <a:t>P(A=T|B=T,C=T) = 60/6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9E3E-8880-A175-B543-386A34D8CC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35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A|B=T,C=T) prop f(A)*f(A,B=T)*f(A,C=T)</a:t>
            </a:r>
          </a:p>
          <a:p>
            <a:r>
              <a:rPr lang="en-US" dirty="0"/>
              <a:t>A=T</a:t>
            </a:r>
            <a:r>
              <a:rPr lang="en-US" baseline="0" dirty="0"/>
              <a:t> =&gt; 2*5*6 = 60</a:t>
            </a:r>
          </a:p>
          <a:p>
            <a:r>
              <a:rPr lang="en-US" baseline="0" dirty="0"/>
              <a:t>A=F =&gt; 1*1*1 = 1</a:t>
            </a:r>
          </a:p>
          <a:p>
            <a:r>
              <a:rPr lang="en-US" baseline="0" dirty="0"/>
              <a:t>P(A=T|B=T,C=T) = 60/6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748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5364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83215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16796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15071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D5810D6-7293-C27E-C932-C1FC8449E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B59C82-9DF9-4845-809E-3D2E8BAEDF2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539DC98D-D661-FBD9-9F36-6D5E826F42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2B7564EB-9278-2E1D-59C2-7A1D63660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8909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04371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69874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700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7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24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24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8" y="2069896"/>
            <a:ext cx="5463344" cy="1183318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8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24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700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20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2"/>
                </a:rPr>
                <a:t>http://www.cs.iit.edu/~mbilgic</a:t>
              </a:r>
              <a:endParaRPr kumimoji="0" lang="en-US" sz="2000" dirty="0"/>
            </a:p>
            <a:p>
              <a:pPr>
                <a:lnSpc>
                  <a:spcPct val="170000"/>
                </a:lnSpc>
              </a:pPr>
              <a:r>
                <a:rPr kumimoji="0" lang="en-US" sz="2000" dirty="0"/>
                <a:t>       </a:t>
              </a:r>
              <a:r>
                <a:rPr kumimoji="0" lang="en-US" sz="2000" dirty="0">
                  <a:hlinkClick r:id="rId3"/>
                </a:rPr>
                <a:t>https://twitter.com/bilgicm</a:t>
              </a:r>
              <a:endParaRPr kumimoji="0" lang="en-US" sz="20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#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200400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46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926293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41337917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1178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90469922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772027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447717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114095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34895167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953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73" r:id="rId11"/>
    <p:sldLayoutId id="2147483682" r:id="rId12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customXml" Target="../ink/ink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6F116B92-3BAA-8BD1-DC13-507BF25E09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3 Probabilistic Graphical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7696200" cy="990600"/>
          </a:xfrm>
        </p:spPr>
        <p:txBody>
          <a:bodyPr anchor="t">
            <a:normAutofit/>
          </a:bodyPr>
          <a:lstStyle/>
          <a:p>
            <a:r>
              <a:rPr lang="en-US" dirty="0"/>
              <a:t>Lecture 19. Sampling. Causal Inference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67DF72-9A4D-1ED4-28EB-B1C0F9610863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3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weighting on the student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0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630" y="1600200"/>
            <a:ext cx="6141829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5922" y="3654623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274" y="397570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152" y="428643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396" y="459716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93898" y="1145020"/>
            <a:ext cx="2863053" cy="5586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>
                <a:latin typeface="Comic Sans MS" pitchFamily="66" charset="0"/>
              </a:rPr>
              <a:t>Assume S=s</a:t>
            </a:r>
            <a:r>
              <a:rPr lang="en-US" sz="1400" baseline="30000" dirty="0">
                <a:latin typeface="Comic Sans MS" pitchFamily="66" charset="0"/>
              </a:rPr>
              <a:t>1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b="1" dirty="0">
                <a:latin typeface="Comic Sans MS" pitchFamily="66" charset="0"/>
              </a:rPr>
              <a:t>w=1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D and I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D from P(D): 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I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I from P(I): 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G and S are now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G from P(G|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): 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 and L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b="1" dirty="0">
                <a:latin typeface="Comic Sans MS" pitchFamily="66" charset="0"/>
              </a:rPr>
              <a:t>Set S=s1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b="1" dirty="0">
                <a:latin typeface="Comic Sans MS" pitchFamily="66" charset="0"/>
              </a:rPr>
              <a:t>w=w*P(s</a:t>
            </a:r>
            <a:r>
              <a:rPr lang="en-US" sz="1400" b="1" baseline="30000" dirty="0">
                <a:latin typeface="Comic Sans MS" pitchFamily="66" charset="0"/>
              </a:rPr>
              <a:t>1</a:t>
            </a:r>
            <a:r>
              <a:rPr lang="en-US" sz="1400" b="1" dirty="0">
                <a:latin typeface="Comic Sans MS" pitchFamily="66" charset="0"/>
              </a:rPr>
              <a:t>|i</a:t>
            </a:r>
            <a:r>
              <a:rPr lang="en-US" sz="1400" b="1" baseline="30000" dirty="0">
                <a:latin typeface="Comic Sans MS" pitchFamily="66" charset="0"/>
              </a:rPr>
              <a:t>1</a:t>
            </a:r>
            <a:r>
              <a:rPr lang="en-US" sz="1400" b="1" dirty="0">
                <a:latin typeface="Comic Sans MS" pitchFamily="66" charset="0"/>
              </a:rPr>
              <a:t>)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L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L from P(L|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): l</a:t>
            </a:r>
            <a:r>
              <a:rPr lang="en-US" sz="1400" baseline="30000" dirty="0">
                <a:latin typeface="Comic Sans MS" pitchFamily="66" charset="0"/>
              </a:rPr>
              <a:t>0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The instance is &lt;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,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s1,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l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&gt; </a:t>
            </a:r>
            <a:r>
              <a:rPr lang="en-US" sz="1400" b="1" dirty="0">
                <a:latin typeface="Comic Sans MS" pitchFamily="66" charset="0"/>
              </a:rPr>
              <a:t>and its weight is w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Repeat the process from step 1 M time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7508" y="615457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7508" y="583706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47508" y="5527223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E947817-E978-4444-9ECD-F0A6C3100B28}"/>
              </a:ext>
            </a:extLst>
          </p:cNvPr>
          <p:cNvSpPr/>
          <p:nvPr/>
        </p:nvSpPr>
        <p:spPr>
          <a:xfrm>
            <a:off x="3733800" y="2514600"/>
            <a:ext cx="1143000" cy="38100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196DC15-53F5-2CA4-CC5A-2621EAFAE826}"/>
                  </a:ext>
                </a:extLst>
              </p14:cNvPr>
              <p14:cNvContentPartPr/>
              <p14:nvPr/>
            </p14:nvContentPartPr>
            <p14:xfrm>
              <a:off x="75960" y="1644120"/>
              <a:ext cx="6585840" cy="36396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196DC15-53F5-2CA4-CC5A-2621EAFAE82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600" y="1634760"/>
                <a:ext cx="6604560" cy="365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304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orks for both</a:t>
            </a:r>
          </a:p>
          <a:p>
            <a:pPr lvl="1"/>
            <a:r>
              <a:rPr lang="en-US" dirty="0"/>
              <a:t>Bayesian and Markov networks</a:t>
            </a:r>
          </a:p>
          <a:p>
            <a:pPr lvl="1"/>
            <a:r>
              <a:rPr lang="en-US" dirty="0"/>
              <a:t>With and without evidence</a:t>
            </a:r>
          </a:p>
          <a:p>
            <a:r>
              <a:rPr lang="en-US" dirty="0"/>
              <a:t>Huge body of work on it</a:t>
            </a:r>
          </a:p>
          <a:p>
            <a:r>
              <a:rPr lang="en-US" dirty="0"/>
              <a:t>More details can be found at Chapter 12 Section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1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51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 variables: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, evidence variables: </a:t>
            </a:r>
            <a:r>
              <a:rPr lang="en-US" b="1" i="1" dirty="0"/>
              <a:t>E</a:t>
            </a:r>
            <a:r>
              <a:rPr lang="en-US" dirty="0"/>
              <a:t>, variables of interest: </a:t>
            </a:r>
            <a:r>
              <a:rPr lang="en-US" b="1" i="1" dirty="0"/>
              <a:t>Y</a:t>
            </a:r>
            <a:r>
              <a:rPr lang="en-US" dirty="0">
                <a:sym typeface="Symbol"/>
              </a:rPr>
              <a:t> 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</a:t>
            </a:r>
            <a:r>
              <a:rPr lang="en-US" b="1" i="1" dirty="0"/>
              <a:t>E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et evidence variables </a:t>
            </a:r>
            <a:r>
              <a:rPr lang="en-US" b="1" i="1" dirty="0"/>
              <a:t>E</a:t>
            </a:r>
            <a:r>
              <a:rPr lang="en-US" dirty="0"/>
              <a:t> to their values </a:t>
            </a:r>
            <a:r>
              <a:rPr lang="en-US" b="1" i="1" dirty="0"/>
              <a:t>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itialize the remaining variables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</a:t>
            </a:r>
            <a:r>
              <a:rPr lang="en-US" b="1" i="1" dirty="0"/>
              <a:t>E</a:t>
            </a:r>
            <a:r>
              <a:rPr lang="en-US" dirty="0"/>
              <a:t> somehow (random is (probably) OK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or each variab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 </a:t>
            </a:r>
            <a:r>
              <a:rPr lang="en-US" dirty="0">
                <a:latin typeface="Lucida Calligraphy" pitchFamily="66" charset="0"/>
              </a:rPr>
              <a:t>X </a:t>
            </a:r>
            <a:r>
              <a:rPr lang="en-US" dirty="0"/>
              <a:t>\ </a:t>
            </a:r>
            <a:r>
              <a:rPr lang="en-US" b="1" i="1" dirty="0"/>
              <a:t>E</a:t>
            </a:r>
            <a:endParaRPr lang="en-US" i="1" baseline="-25000" dirty="0"/>
          </a:p>
          <a:p>
            <a:pPr lvl="1"/>
            <a:r>
              <a:rPr lang="en-US" dirty="0"/>
              <a:t>Samp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using 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|</a:t>
            </a:r>
            <a:r>
              <a:rPr lang="en-US" dirty="0">
                <a:latin typeface="Lucida Calligraphy" pitchFamily="66" charset="0"/>
              </a:rPr>
              <a:t> X </a:t>
            </a:r>
            <a:r>
              <a:rPr lang="en-US" dirty="0"/>
              <a:t>\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iscard the first </a:t>
            </a:r>
            <a:r>
              <a:rPr lang="en-US" i="1" dirty="0"/>
              <a:t>N</a:t>
            </a:r>
            <a:r>
              <a:rPr lang="en-US" dirty="0"/>
              <a:t> instanc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Use the last </a:t>
            </a:r>
            <a:r>
              <a:rPr lang="en-US" i="1" dirty="0"/>
              <a:t>M</a:t>
            </a:r>
            <a:r>
              <a:rPr lang="en-US" dirty="0"/>
              <a:t> instances to compute 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7752782-32F6-9C1E-47AC-5DE5EC98DC22}"/>
                  </a:ext>
                </a:extLst>
              </p14:cNvPr>
              <p14:cNvContentPartPr/>
              <p14:nvPr/>
            </p14:nvContentPartPr>
            <p14:xfrm>
              <a:off x="3035160" y="3409920"/>
              <a:ext cx="5970240" cy="3397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7752782-32F6-9C1E-47AC-5DE5EC98DC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25800" y="3400560"/>
                <a:ext cx="5988960" cy="341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20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3000" dirty="0"/>
              <a:t>P(</a:t>
            </a:r>
            <a:r>
              <a:rPr lang="en-US" sz="3000" i="1" dirty="0"/>
              <a:t>X</a:t>
            </a:r>
            <a:r>
              <a:rPr lang="en-US" sz="3000" i="1" baseline="-25000" dirty="0"/>
              <a:t>i</a:t>
            </a:r>
            <a:r>
              <a:rPr lang="en-US" sz="3000" i="1" dirty="0"/>
              <a:t> </a:t>
            </a:r>
            <a:r>
              <a:rPr lang="en-US" sz="3000" dirty="0"/>
              <a:t>|</a:t>
            </a:r>
            <a:r>
              <a:rPr lang="en-US" sz="3000" dirty="0">
                <a:latin typeface="Lucida Calligraphy" pitchFamily="66" charset="0"/>
              </a:rPr>
              <a:t> X </a:t>
            </a:r>
            <a:r>
              <a:rPr lang="en-US" sz="3000" dirty="0"/>
              <a:t>\ </a:t>
            </a:r>
            <a:r>
              <a:rPr lang="en-US" sz="3000" i="1" dirty="0"/>
              <a:t>X</a:t>
            </a:r>
            <a:r>
              <a:rPr lang="en-US" sz="3000" i="1" baseline="-25000" dirty="0"/>
              <a:t>i</a:t>
            </a:r>
            <a:r>
              <a:rPr lang="en-US" sz="30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l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=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2286000"/>
          <a:ext cx="80010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0" imgH="2590800" progId="Equation.DSMT4">
                  <p:embed/>
                </p:oleObj>
              </mc:Choice>
              <mc:Fallback>
                <p:oleObj name="Equation" r:id="rId2" imgW="5334000" imgH="259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001000" cy="388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C850C23-6603-1651-5EE8-ED3314BA4B95}"/>
                  </a:ext>
                </a:extLst>
              </p14:cNvPr>
              <p14:cNvContentPartPr/>
              <p14:nvPr/>
            </p14:nvContentPartPr>
            <p14:xfrm>
              <a:off x="1098720" y="1359000"/>
              <a:ext cx="7207920" cy="48769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C850C23-6603-1651-5EE8-ED3314BA4B9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9360" y="1349640"/>
                <a:ext cx="7226640" cy="489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942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3000" dirty="0"/>
              <a:t>P(</a:t>
            </a:r>
            <a:r>
              <a:rPr lang="en-US" sz="3000" i="1" dirty="0"/>
              <a:t>X</a:t>
            </a:r>
            <a:r>
              <a:rPr lang="en-US" sz="3000" i="1" baseline="-25000" dirty="0"/>
              <a:t>i</a:t>
            </a:r>
            <a:r>
              <a:rPr lang="en-US" sz="3000" i="1" dirty="0"/>
              <a:t> </a:t>
            </a:r>
            <a:r>
              <a:rPr lang="en-US" sz="3000" dirty="0"/>
              <a:t>|</a:t>
            </a:r>
            <a:r>
              <a:rPr lang="en-US" sz="3000" dirty="0">
                <a:latin typeface="Lucida Calligraphy" pitchFamily="66" charset="0"/>
              </a:rPr>
              <a:t> X </a:t>
            </a:r>
            <a:r>
              <a:rPr lang="en-US" sz="3000" dirty="0"/>
              <a:t>\ </a:t>
            </a:r>
            <a:r>
              <a:rPr lang="en-US" sz="3000" i="1" dirty="0"/>
              <a:t>X</a:t>
            </a:r>
            <a:r>
              <a:rPr lang="en-US" sz="3000" i="1" baseline="-25000" dirty="0"/>
              <a:t>i</a:t>
            </a:r>
            <a:r>
              <a:rPr lang="en-US" sz="30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ultiply all the factors that includ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using the most recently sampled (or evidence) values for the remaining variables</a:t>
            </a:r>
          </a:p>
          <a:p>
            <a:r>
              <a:rPr lang="en-US" dirty="0"/>
              <a:t>Normalize it</a:t>
            </a:r>
          </a:p>
          <a:p>
            <a:r>
              <a:rPr lang="en-US" dirty="0"/>
              <a:t>The approach works for both Bayesian and Markov networks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65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2DD032-2748-D818-13C3-18E93832A0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41021-BEA8-9D40-FC67-324791CBA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Monte Carl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601137-1683-8AA1-7AB7-0F1F284AF74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5</a:t>
            </a:fld>
            <a:endParaRPr kumimoji="0"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C03446-1123-7D02-61F7-335863383714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30786-7F97-FC0C-D9C9-541F4E832EE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r>
              <a:rPr lang="en-US" dirty="0"/>
              <a:t>Instead of building a sample from scratch, take the last generated sample</a:t>
            </a:r>
          </a:p>
          <a:p>
            <a:r>
              <a:rPr lang="en-US" dirty="0"/>
              <a:t>Resample one variable at a time, conditioned on the rest of the variables</a:t>
            </a:r>
          </a:p>
          <a:p>
            <a:r>
              <a:rPr lang="en-US" dirty="0"/>
              <a:t>Samples are not independent, but their average is still a consistent estimator</a:t>
            </a:r>
          </a:p>
          <a:p>
            <a:r>
              <a:rPr lang="en-US" dirty="0"/>
              <a:t>Key feature: both upstream and downstream variables conditioned on evidence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182E8D3-7401-4318-CC46-A63C61C47913}"/>
                  </a:ext>
                </a:extLst>
              </p14:cNvPr>
              <p14:cNvContentPartPr/>
              <p14:nvPr/>
            </p14:nvContentPartPr>
            <p14:xfrm>
              <a:off x="3847680" y="2933640"/>
              <a:ext cx="4820400" cy="11502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182E8D3-7401-4318-CC46-A63C61C4791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38320" y="2924280"/>
                <a:ext cx="4839120" cy="116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567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1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276600" y="3076575"/>
            <a:ext cx="1828800" cy="1447800"/>
            <a:chOff x="1981200" y="1409700"/>
            <a:chExt cx="1828800" cy="1447800"/>
          </a:xfrm>
        </p:grpSpPr>
        <p:sp>
          <p:nvSpPr>
            <p:cNvPr id="7" name="Oval 6"/>
            <p:cNvSpPr/>
            <p:nvPr/>
          </p:nvSpPr>
          <p:spPr>
            <a:xfrm>
              <a:off x="1981200" y="14097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2647950" y="24003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C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3352800" y="1409700"/>
              <a:ext cx="457200" cy="4572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</a:t>
              </a:r>
            </a:p>
          </p:txBody>
        </p:sp>
        <p:cxnSp>
          <p:nvCxnSpPr>
            <p:cNvPr id="10" name="Straight Connector 9"/>
            <p:cNvCxnSpPr>
              <a:stCxn id="7" idx="6"/>
              <a:endCxn id="9" idx="2"/>
            </p:cNvCxnSpPr>
            <p:nvPr/>
          </p:nvCxnSpPr>
          <p:spPr>
            <a:xfrm>
              <a:off x="2438400" y="1638300"/>
              <a:ext cx="914400" cy="0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7"/>
              <a:endCxn id="9" idx="4"/>
            </p:cNvCxnSpPr>
            <p:nvPr/>
          </p:nvCxnSpPr>
          <p:spPr>
            <a:xfrm flipV="1">
              <a:off x="3038195" y="1866900"/>
              <a:ext cx="543205" cy="600355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7" idx="4"/>
              <a:endCxn id="8" idx="1"/>
            </p:cNvCxnSpPr>
            <p:nvPr/>
          </p:nvCxnSpPr>
          <p:spPr>
            <a:xfrm>
              <a:off x="2209800" y="1866900"/>
              <a:ext cx="505105" cy="600355"/>
            </a:xfrm>
            <a:prstGeom prst="line">
              <a:avLst/>
            </a:prstGeom>
            <a:ln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905000" y="29432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A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334000" y="2943225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581400" y="4724400"/>
          <a:ext cx="1219200" cy="7143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276600" y="1524000"/>
          <a:ext cx="18796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181600" y="4038600"/>
          <a:ext cx="1866900" cy="11906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B,C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371600" y="3990975"/>
          <a:ext cx="1866900" cy="1190625"/>
        </p:xfrm>
        <a:graphic>
          <a:graphicData uri="http://schemas.openxmlformats.org/drawingml/2006/table">
            <a:tbl>
              <a:tblPr/>
              <a:tblGrid>
                <a:gridCol w="62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f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A,C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33450" y="57150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Start with random values: A=F, B=T, C=T.</a:t>
            </a:r>
          </a:p>
          <a:p>
            <a:r>
              <a:rPr lang="en-US" dirty="0">
                <a:latin typeface="Comic Sans MS" pitchFamily="66" charset="0"/>
              </a:rPr>
              <a:t>Sample A.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ich distribution do we sample A from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20C8FCA-D1AD-57D0-5DA2-72DCEFFAA87D}"/>
                  </a:ext>
                </a:extLst>
              </p14:cNvPr>
              <p14:cNvContentPartPr/>
              <p14:nvPr/>
            </p14:nvContentPartPr>
            <p14:xfrm>
              <a:off x="463320" y="1251000"/>
              <a:ext cx="8680680" cy="5347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20C8FCA-D1AD-57D0-5DA2-72DCEFFAA87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3960" y="1241640"/>
                <a:ext cx="8699400" cy="536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464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al Bayesian Network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51AEAF-5EB7-4C5E-837E-BF2A5F4D1F7D}"/>
              </a:ext>
            </a:extLst>
          </p:cNvPr>
          <p:cNvSpPr txBox="1"/>
          <p:nvPr/>
        </p:nvSpPr>
        <p:spPr>
          <a:xfrm>
            <a:off x="311085" y="2432115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4A490B-888F-2A25-6A57-E299C9D285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600200"/>
            <a:ext cx="4076700" cy="463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20405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al Bayesian Network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4115610" y="2362606"/>
            <a:ext cx="4737730" cy="350479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dirty="0"/>
              <a:t>BNs are not necessarily causal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BN is only an efficient representation of a joint distribution in terms of conditional distributions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Several different BNs can represent the same distribution– equivalence class</a:t>
            </a:r>
            <a:endParaRPr lang="en-US" altLang="en-US" sz="1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B7DAB9-CE46-5897-C21E-291CB134A95C}"/>
              </a:ext>
            </a:extLst>
          </p:cNvPr>
          <p:cNvSpPr/>
          <p:nvPr/>
        </p:nvSpPr>
        <p:spPr bwMode="auto">
          <a:xfrm>
            <a:off x="941896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A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9795BB-E777-B667-B7FE-087E98E6165E}"/>
              </a:ext>
            </a:extLst>
          </p:cNvPr>
          <p:cNvSpPr/>
          <p:nvPr/>
        </p:nvSpPr>
        <p:spPr bwMode="auto">
          <a:xfrm>
            <a:off x="941896" y="377110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B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24E474D-62EC-A09B-D7A3-203ED396A22C}"/>
              </a:ext>
            </a:extLst>
          </p:cNvPr>
          <p:cNvSpPr/>
          <p:nvPr/>
        </p:nvSpPr>
        <p:spPr bwMode="auto">
          <a:xfrm>
            <a:off x="160923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C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F76F68-8DB2-5076-634C-11D1D1E9B677}"/>
              </a:ext>
            </a:extLst>
          </p:cNvPr>
          <p:cNvSpPr/>
          <p:nvPr/>
        </p:nvSpPr>
        <p:spPr bwMode="auto">
          <a:xfrm>
            <a:off x="2410119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73436F-EAB8-8A94-F3EC-C0F339F3977B}"/>
              </a:ext>
            </a:extLst>
          </p:cNvPr>
          <p:cNvSpPr/>
          <p:nvPr/>
        </p:nvSpPr>
        <p:spPr bwMode="auto">
          <a:xfrm>
            <a:off x="2438400" y="3733800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2263DB3-AE2B-F7E6-C58B-EA0DF4D90BBC}"/>
              </a:ext>
            </a:extLst>
          </p:cNvPr>
          <p:cNvSpPr/>
          <p:nvPr/>
        </p:nvSpPr>
        <p:spPr bwMode="auto">
          <a:xfrm>
            <a:off x="322789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F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D7C00DC-0A2E-31C5-ED71-C2565B1AE92B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1267100" y="3213337"/>
            <a:ext cx="397932" cy="118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A0E7B8-ECD0-2824-86FC-4F35BAB7AF62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1289510" y="3601407"/>
            <a:ext cx="375522" cy="247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180618-1225-A72F-35ED-C3DA178AC46A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1968591" y="3078633"/>
            <a:ext cx="441528" cy="283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3DE831F-FE67-60C3-D298-CC5114C583F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1947423" y="3574862"/>
            <a:ext cx="546773" cy="21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9CA5C02-35E2-5296-9A85-A7464E00C0A1}"/>
              </a:ext>
            </a:extLst>
          </p:cNvPr>
          <p:cNvCxnSpPr>
            <a:cxnSpLocks/>
            <a:endCxn id="14" idx="1"/>
          </p:cNvCxnSpPr>
          <p:nvPr/>
        </p:nvCxnSpPr>
        <p:spPr>
          <a:xfrm>
            <a:off x="2790510" y="3079211"/>
            <a:ext cx="493182" cy="252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B7D1D9D-DF97-EE45-8164-DCA74425A7B5}"/>
              </a:ext>
            </a:extLst>
          </p:cNvPr>
          <p:cNvCxnSpPr>
            <a:cxnSpLocks/>
            <a:endCxn id="14" idx="3"/>
          </p:cNvCxnSpPr>
          <p:nvPr/>
        </p:nvCxnSpPr>
        <p:spPr>
          <a:xfrm flipV="1">
            <a:off x="2780536" y="3601407"/>
            <a:ext cx="503156" cy="1958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452451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al Bayesian Network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3788559" y="2240556"/>
            <a:ext cx="5128648" cy="324584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A causal model is a DAG </a:t>
            </a:r>
            <a:r>
              <a:rPr lang="en-US" sz="1800" i="1" dirty="0"/>
              <a:t>G</a:t>
            </a:r>
            <a:r>
              <a:rPr lang="en-US" sz="1800" dirty="0"/>
              <a:t> with vertices 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, . . . , X</a:t>
            </a:r>
            <a:r>
              <a:rPr lang="en-US" sz="1800" i="1" baseline="-25000" dirty="0"/>
              <a:t>N</a:t>
            </a:r>
            <a:r>
              <a:rPr lang="en-US" sz="1800" dirty="0"/>
              <a:t> representing events </a:t>
            </a:r>
          </a:p>
          <a:p>
            <a:r>
              <a:rPr lang="en-US" sz="1800" dirty="0"/>
              <a:t>Almost like a BN. However, paths are causal. </a:t>
            </a:r>
          </a:p>
          <a:p>
            <a:r>
              <a:rPr lang="en-US" sz="1800" dirty="0"/>
              <a:t>A causes B only if A is an ancestor of B in G</a:t>
            </a:r>
          </a:p>
          <a:p>
            <a:r>
              <a:rPr lang="en-US" sz="1800" dirty="0"/>
              <a:t>A → B means A is a direct cause of B.</a:t>
            </a:r>
          </a:p>
          <a:p>
            <a:r>
              <a:rPr lang="en-US" sz="1800" dirty="0"/>
              <a:t>Wrong causal assumptions ⇒ wrong conclusions</a:t>
            </a:r>
            <a:endParaRPr lang="en-US" altLang="en-US" sz="1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B7DAB9-CE46-5897-C21E-291CB134A95C}"/>
              </a:ext>
            </a:extLst>
          </p:cNvPr>
          <p:cNvSpPr/>
          <p:nvPr/>
        </p:nvSpPr>
        <p:spPr bwMode="auto">
          <a:xfrm>
            <a:off x="941896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A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9795BB-E777-B667-B7FE-087E98E6165E}"/>
              </a:ext>
            </a:extLst>
          </p:cNvPr>
          <p:cNvSpPr/>
          <p:nvPr/>
        </p:nvSpPr>
        <p:spPr bwMode="auto">
          <a:xfrm>
            <a:off x="941896" y="377110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B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24E474D-62EC-A09B-D7A3-203ED396A22C}"/>
              </a:ext>
            </a:extLst>
          </p:cNvPr>
          <p:cNvSpPr/>
          <p:nvPr/>
        </p:nvSpPr>
        <p:spPr bwMode="auto">
          <a:xfrm>
            <a:off x="160923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C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F76F68-8DB2-5076-634C-11D1D1E9B677}"/>
              </a:ext>
            </a:extLst>
          </p:cNvPr>
          <p:cNvSpPr/>
          <p:nvPr/>
        </p:nvSpPr>
        <p:spPr bwMode="auto">
          <a:xfrm>
            <a:off x="2410119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73436F-EAB8-8A94-F3EC-C0F339F3977B}"/>
              </a:ext>
            </a:extLst>
          </p:cNvPr>
          <p:cNvSpPr/>
          <p:nvPr/>
        </p:nvSpPr>
        <p:spPr bwMode="auto">
          <a:xfrm>
            <a:off x="2438400" y="3733800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2263DB3-AE2B-F7E6-C58B-EA0DF4D90BBC}"/>
              </a:ext>
            </a:extLst>
          </p:cNvPr>
          <p:cNvSpPr/>
          <p:nvPr/>
        </p:nvSpPr>
        <p:spPr bwMode="auto">
          <a:xfrm>
            <a:off x="322789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F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D7C00DC-0A2E-31C5-ED71-C2565B1AE92B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1267100" y="3213337"/>
            <a:ext cx="397932" cy="118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A0E7B8-ECD0-2824-86FC-4F35BAB7AF62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1289510" y="3601407"/>
            <a:ext cx="375522" cy="247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180618-1225-A72F-35ED-C3DA178AC46A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1968591" y="3078633"/>
            <a:ext cx="441528" cy="283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3DE831F-FE67-60C3-D298-CC5114C583F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1947423" y="3574862"/>
            <a:ext cx="546773" cy="21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9CA5C02-35E2-5296-9A85-A7464E00C0A1}"/>
              </a:ext>
            </a:extLst>
          </p:cNvPr>
          <p:cNvCxnSpPr>
            <a:cxnSpLocks/>
            <a:endCxn id="14" idx="1"/>
          </p:cNvCxnSpPr>
          <p:nvPr/>
        </p:nvCxnSpPr>
        <p:spPr>
          <a:xfrm>
            <a:off x="2790510" y="3079211"/>
            <a:ext cx="493182" cy="252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B7D1D9D-DF97-EE45-8164-DCA74425A7B5}"/>
              </a:ext>
            </a:extLst>
          </p:cNvPr>
          <p:cNvCxnSpPr>
            <a:cxnSpLocks/>
            <a:endCxn id="14" idx="3"/>
          </p:cNvCxnSpPr>
          <p:nvPr/>
        </p:nvCxnSpPr>
        <p:spPr>
          <a:xfrm flipV="1">
            <a:off x="2780536" y="3601407"/>
            <a:ext cx="503156" cy="1958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76256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ampling on the student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2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630" y="1600200"/>
            <a:ext cx="6141829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5922" y="3654623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274" y="397570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152" y="428643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396" y="459716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1963" y="1691055"/>
            <a:ext cx="2863053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D and I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D from P(D): 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Only I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I from P(I): 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G and S are now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G from P(G|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): 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 and L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S from P(S|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): s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L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L from P(L|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): l</a:t>
            </a:r>
            <a:r>
              <a:rPr lang="en-US" sz="1400" baseline="30000" dirty="0">
                <a:latin typeface="Comic Sans MS" pitchFamily="66" charset="0"/>
              </a:rPr>
              <a:t>0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The instance is &lt;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,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s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,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l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&gt;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Repeat the process from step 1 M time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7508" y="615457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7508" y="583706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47508" y="5527223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8490259-81A9-44B5-9EF0-B4F0836E9E71}"/>
              </a:ext>
            </a:extLst>
          </p:cNvPr>
          <p:cNvSpPr/>
          <p:nvPr/>
        </p:nvSpPr>
        <p:spPr>
          <a:xfrm>
            <a:off x="3733800" y="2514600"/>
            <a:ext cx="1143000" cy="38100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  <p:extLst>
      <p:ext uri="{BB962C8B-B14F-4D97-AF65-F5344CB8AC3E}">
        <p14:creationId xmlns:p14="http://schemas.microsoft.com/office/powerpoint/2010/main" val="12690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al Bayesian Network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4696623" y="1905000"/>
            <a:ext cx="3982039" cy="4038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 and B are causally independent</a:t>
            </a:r>
          </a:p>
          <a:p>
            <a:r>
              <a:rPr lang="en-US" sz="2000" dirty="0"/>
              <a:t>C, D, E, and F are causally dependent on A and B</a:t>
            </a:r>
          </a:p>
          <a:p>
            <a:r>
              <a:rPr lang="en-US" sz="2000" dirty="0"/>
              <a:t>A and B are direct causes of C</a:t>
            </a:r>
          </a:p>
          <a:p>
            <a:r>
              <a:rPr lang="en-US" sz="2000" dirty="0"/>
              <a:t>A and B are indirect causes of D, E and F</a:t>
            </a:r>
          </a:p>
          <a:p>
            <a:r>
              <a:rPr lang="en-US" sz="2000" dirty="0"/>
              <a:t>If C is prevented from changing with A and B, then A and B will no longer cause changes in D, E and F</a:t>
            </a:r>
            <a:endParaRPr lang="en-US" altLang="en-US" sz="28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B7DAB9-CE46-5897-C21E-291CB134A95C}"/>
              </a:ext>
            </a:extLst>
          </p:cNvPr>
          <p:cNvSpPr/>
          <p:nvPr/>
        </p:nvSpPr>
        <p:spPr bwMode="auto">
          <a:xfrm>
            <a:off x="941896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A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9795BB-E777-B667-B7FE-087E98E6165E}"/>
              </a:ext>
            </a:extLst>
          </p:cNvPr>
          <p:cNvSpPr/>
          <p:nvPr/>
        </p:nvSpPr>
        <p:spPr bwMode="auto">
          <a:xfrm>
            <a:off x="941896" y="3771108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B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24E474D-62EC-A09B-D7A3-203ED396A22C}"/>
              </a:ext>
            </a:extLst>
          </p:cNvPr>
          <p:cNvSpPr/>
          <p:nvPr/>
        </p:nvSpPr>
        <p:spPr bwMode="auto">
          <a:xfrm>
            <a:off x="160923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C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2F76F68-8DB2-5076-634C-11D1D1E9B677}"/>
              </a:ext>
            </a:extLst>
          </p:cNvPr>
          <p:cNvSpPr/>
          <p:nvPr/>
        </p:nvSpPr>
        <p:spPr bwMode="auto">
          <a:xfrm>
            <a:off x="2410119" y="288813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73436F-EAB8-8A94-F3EC-C0F339F3977B}"/>
              </a:ext>
            </a:extLst>
          </p:cNvPr>
          <p:cNvSpPr/>
          <p:nvPr/>
        </p:nvSpPr>
        <p:spPr bwMode="auto">
          <a:xfrm>
            <a:off x="2438400" y="3733800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2263DB3-AE2B-F7E6-C58B-EA0DF4D90BBC}"/>
              </a:ext>
            </a:extLst>
          </p:cNvPr>
          <p:cNvSpPr/>
          <p:nvPr/>
        </p:nvSpPr>
        <p:spPr bwMode="auto">
          <a:xfrm>
            <a:off x="3227896" y="3276203"/>
            <a:ext cx="381000" cy="3810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F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D7C00DC-0A2E-31C5-ED71-C2565B1AE92B}"/>
              </a:ext>
            </a:extLst>
          </p:cNvPr>
          <p:cNvCxnSpPr>
            <a:cxnSpLocks/>
            <a:stCxn id="9" idx="5"/>
            <a:endCxn id="11" idx="1"/>
          </p:cNvCxnSpPr>
          <p:nvPr/>
        </p:nvCxnSpPr>
        <p:spPr>
          <a:xfrm>
            <a:off x="1267100" y="3213337"/>
            <a:ext cx="397932" cy="118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3A0E7B8-ECD0-2824-86FC-4F35BAB7AF62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1289510" y="3601407"/>
            <a:ext cx="375522" cy="247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180618-1225-A72F-35ED-C3DA178AC46A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1968591" y="3078633"/>
            <a:ext cx="441528" cy="283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3DE831F-FE67-60C3-D298-CC5114C583F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1947423" y="3574862"/>
            <a:ext cx="546773" cy="214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9CA5C02-35E2-5296-9A85-A7464E00C0A1}"/>
              </a:ext>
            </a:extLst>
          </p:cNvPr>
          <p:cNvCxnSpPr>
            <a:cxnSpLocks/>
            <a:endCxn id="14" idx="1"/>
          </p:cNvCxnSpPr>
          <p:nvPr/>
        </p:nvCxnSpPr>
        <p:spPr>
          <a:xfrm>
            <a:off x="2790510" y="3079211"/>
            <a:ext cx="493182" cy="2527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B7D1D9D-DF97-EE45-8164-DCA74425A7B5}"/>
              </a:ext>
            </a:extLst>
          </p:cNvPr>
          <p:cNvCxnSpPr>
            <a:cxnSpLocks/>
            <a:endCxn id="14" idx="3"/>
          </p:cNvCxnSpPr>
          <p:nvPr/>
        </p:nvCxnSpPr>
        <p:spPr>
          <a:xfrm flipV="1">
            <a:off x="2780536" y="3601407"/>
            <a:ext cx="503156" cy="1958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403734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Correlation Does Not Imply Causation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4594194" y="3112963"/>
            <a:ext cx="3146096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C – ice cream sales</a:t>
            </a:r>
          </a:p>
          <a:p>
            <a:r>
              <a:rPr lang="en-US" altLang="en-US" sz="1800" dirty="0"/>
              <a:t>B – temperature</a:t>
            </a:r>
          </a:p>
          <a:p>
            <a:r>
              <a:rPr lang="en-US" altLang="en-US" sz="1800" dirty="0"/>
              <a:t>A – shark attack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A578950-AB7A-44A0-3968-ACBF38EA299A}"/>
              </a:ext>
            </a:extLst>
          </p:cNvPr>
          <p:cNvGrpSpPr/>
          <p:nvPr/>
        </p:nvGrpSpPr>
        <p:grpSpPr>
          <a:xfrm>
            <a:off x="1981200" y="2612903"/>
            <a:ext cx="1648904" cy="1988667"/>
            <a:chOff x="941896" y="2888133"/>
            <a:chExt cx="1048340" cy="1263975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BB7DAB9-CE46-5897-C21E-291CB134A95C}"/>
                </a:ext>
              </a:extLst>
            </p:cNvPr>
            <p:cNvSpPr/>
            <p:nvPr/>
          </p:nvSpPr>
          <p:spPr bwMode="auto">
            <a:xfrm>
              <a:off x="941896" y="288813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A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9795BB-E777-B667-B7FE-087E98E6165E}"/>
                </a:ext>
              </a:extLst>
            </p:cNvPr>
            <p:cNvSpPr/>
            <p:nvPr/>
          </p:nvSpPr>
          <p:spPr bwMode="auto">
            <a:xfrm>
              <a:off x="941896" y="3771108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B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24E474D-62EC-A09B-D7A3-203ED396A22C}"/>
                </a:ext>
              </a:extLst>
            </p:cNvPr>
            <p:cNvSpPr/>
            <p:nvPr/>
          </p:nvSpPr>
          <p:spPr bwMode="auto">
            <a:xfrm>
              <a:off x="1609236" y="327620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C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D7C00DC-0A2E-31C5-ED71-C2565B1AE92B}"/>
                </a:ext>
              </a:extLst>
            </p:cNvPr>
            <p:cNvCxnSpPr>
              <a:cxnSpLocks/>
              <a:stCxn id="11" idx="1"/>
              <a:endCxn id="9" idx="5"/>
            </p:cNvCxnSpPr>
            <p:nvPr/>
          </p:nvCxnSpPr>
          <p:spPr>
            <a:xfrm flipH="1" flipV="1">
              <a:off x="1267100" y="3213337"/>
              <a:ext cx="397932" cy="1186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3A0E7B8-ECD0-2824-86FC-4F35BAB7AF62}"/>
                </a:ext>
              </a:extLst>
            </p:cNvPr>
            <p:cNvCxnSpPr>
              <a:cxnSpLocks/>
              <a:stCxn id="11" idx="3"/>
              <a:endCxn id="10" idx="7"/>
            </p:cNvCxnSpPr>
            <p:nvPr/>
          </p:nvCxnSpPr>
          <p:spPr>
            <a:xfrm flipH="1">
              <a:off x="1267100" y="3601407"/>
              <a:ext cx="397932" cy="22549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8327332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abilistic causality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914400" y="1752600"/>
            <a:ext cx="7239000" cy="31354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Deterministic causation</a:t>
            </a:r>
          </a:p>
          <a:p>
            <a:pPr lvl="1"/>
            <a:r>
              <a:rPr lang="en-US" sz="1800" dirty="0"/>
              <a:t>If A causes B, then A must always be followed by B.</a:t>
            </a:r>
          </a:p>
          <a:p>
            <a:pPr lvl="1"/>
            <a:r>
              <a:rPr lang="en-US" sz="1800" dirty="0"/>
              <a:t>Smoking does not cause cancer.</a:t>
            </a:r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Probabilistic causation </a:t>
            </a:r>
          </a:p>
          <a:p>
            <a:pPr lvl="1"/>
            <a:r>
              <a:rPr lang="en-US" sz="1800" dirty="0"/>
              <a:t>A probabilistically causes B if A's occurrence increases the probability of B </a:t>
            </a:r>
          </a:p>
          <a:p>
            <a:pPr lvl="1"/>
            <a:r>
              <a:rPr lang="en-US" sz="1800" dirty="0"/>
              <a:t>Smoking may cause cancer</a:t>
            </a:r>
          </a:p>
          <a:p>
            <a:pPr marL="320040" lvl="1" indent="0">
              <a:buNone/>
            </a:pPr>
            <a:endParaRPr lang="en-US" sz="1800" dirty="0"/>
          </a:p>
          <a:p>
            <a:r>
              <a:rPr lang="en-US" sz="1800" dirty="0"/>
              <a:t>Reflects either imperfect knowledge of a deterministic system or system under study is inherently probabilistic, such as quantum mechanics</a:t>
            </a:r>
            <a:endParaRPr lang="en-US" altLang="en-US" sz="1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401D1F7-6835-D88A-A9B0-BCE6983EBFE8}"/>
                  </a:ext>
                </a:extLst>
              </p14:cNvPr>
              <p14:cNvContentPartPr/>
              <p14:nvPr/>
            </p14:nvContentPartPr>
            <p14:xfrm>
              <a:off x="2762280" y="2424600"/>
              <a:ext cx="3874320" cy="2871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401D1F7-6835-D88A-A9B0-BCE6983EBFE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52920" y="2415240"/>
                <a:ext cx="3893040" cy="289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684878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Intervention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5105400" y="3025034"/>
            <a:ext cx="3146096" cy="104376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Do operator</a:t>
            </a:r>
          </a:p>
          <a:p>
            <a:r>
              <a:rPr lang="en-US" altLang="en-US" sz="1800" dirty="0"/>
              <a:t>P(</a:t>
            </a:r>
            <a:r>
              <a:rPr lang="en-US" altLang="en-US" sz="1800" dirty="0" err="1"/>
              <a:t>A|do</a:t>
            </a:r>
            <a:r>
              <a:rPr lang="en-US" altLang="en-US" sz="1800" dirty="0"/>
              <a:t> (C=low)) = 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A578950-AB7A-44A0-3968-ACBF38EA299A}"/>
              </a:ext>
            </a:extLst>
          </p:cNvPr>
          <p:cNvGrpSpPr/>
          <p:nvPr/>
        </p:nvGrpSpPr>
        <p:grpSpPr>
          <a:xfrm>
            <a:off x="1981200" y="2612903"/>
            <a:ext cx="1648904" cy="1988667"/>
            <a:chOff x="941896" y="2888133"/>
            <a:chExt cx="1048340" cy="1263975"/>
          </a:xfrm>
        </p:grpSpPr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BBB7DAB9-CE46-5897-C21E-291CB134A95C}"/>
                </a:ext>
              </a:extLst>
            </p:cNvPr>
            <p:cNvSpPr/>
            <p:nvPr/>
          </p:nvSpPr>
          <p:spPr bwMode="auto">
            <a:xfrm>
              <a:off x="941896" y="288813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A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E9795BB-E777-B667-B7FE-087E98E6165E}"/>
                </a:ext>
              </a:extLst>
            </p:cNvPr>
            <p:cNvSpPr/>
            <p:nvPr/>
          </p:nvSpPr>
          <p:spPr bwMode="auto">
            <a:xfrm>
              <a:off x="941896" y="3771108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B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24E474D-62EC-A09B-D7A3-203ED396A22C}"/>
                </a:ext>
              </a:extLst>
            </p:cNvPr>
            <p:cNvSpPr/>
            <p:nvPr/>
          </p:nvSpPr>
          <p:spPr bwMode="auto">
            <a:xfrm>
              <a:off x="1609236" y="327620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C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D7C00DC-0A2E-31C5-ED71-C2565B1AE92B}"/>
                </a:ext>
              </a:extLst>
            </p:cNvPr>
            <p:cNvCxnSpPr>
              <a:cxnSpLocks/>
              <a:stCxn id="11" idx="1"/>
              <a:endCxn id="9" idx="5"/>
            </p:cNvCxnSpPr>
            <p:nvPr/>
          </p:nvCxnSpPr>
          <p:spPr>
            <a:xfrm flipH="1" flipV="1">
              <a:off x="1267100" y="3213337"/>
              <a:ext cx="397932" cy="1186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3A0E7B8-ECD0-2824-86FC-4F35BAB7AF62}"/>
                </a:ext>
              </a:extLst>
            </p:cNvPr>
            <p:cNvCxnSpPr>
              <a:cxnSpLocks/>
              <a:stCxn id="11" idx="3"/>
              <a:endCxn id="10" idx="7"/>
            </p:cNvCxnSpPr>
            <p:nvPr/>
          </p:nvCxnSpPr>
          <p:spPr>
            <a:xfrm flipH="1">
              <a:off x="1267100" y="3601407"/>
              <a:ext cx="397932" cy="22549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3">
            <a:extLst>
              <a:ext uri="{FF2B5EF4-FFF2-40B4-BE49-F238E27FC236}">
                <a16:creationId xmlns:a16="http://schemas.microsoft.com/office/drawing/2014/main" id="{2804C1EA-3315-6BFE-13EE-032B83885369}"/>
              </a:ext>
            </a:extLst>
          </p:cNvPr>
          <p:cNvSpPr txBox="1">
            <a:spLocks noChangeArrowheads="1"/>
          </p:cNvSpPr>
          <p:nvPr/>
        </p:nvSpPr>
        <p:spPr>
          <a:xfrm>
            <a:off x="1676400" y="5161508"/>
            <a:ext cx="3146096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C – ice cream sales</a:t>
            </a:r>
          </a:p>
          <a:p>
            <a:r>
              <a:rPr lang="en-US" altLang="en-US" sz="1800" dirty="0"/>
              <a:t>B – temperature</a:t>
            </a:r>
          </a:p>
          <a:p>
            <a:r>
              <a:rPr lang="en-US" altLang="en-US" sz="1800" dirty="0"/>
              <a:t>A – shark attacks</a:t>
            </a:r>
          </a:p>
        </p:txBody>
      </p:sp>
    </p:spTree>
    <p:extLst>
      <p:ext uri="{BB962C8B-B14F-4D97-AF65-F5344CB8AC3E}">
        <p14:creationId xmlns:p14="http://schemas.microsoft.com/office/powerpoint/2010/main" val="206517596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Randomized Controlled Trial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3AC9FBE-1A4C-9C6C-33BD-1453C09F990A}"/>
              </a:ext>
            </a:extLst>
          </p:cNvPr>
          <p:cNvSpPr/>
          <p:nvPr/>
        </p:nvSpPr>
        <p:spPr bwMode="auto">
          <a:xfrm>
            <a:off x="2640368" y="3583646"/>
            <a:ext cx="1543616" cy="599444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Treatment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8F88B66-5F95-31B6-DC5C-E46F38D35CAB}"/>
              </a:ext>
            </a:extLst>
          </p:cNvPr>
          <p:cNvSpPr/>
          <p:nvPr/>
        </p:nvSpPr>
        <p:spPr bwMode="auto">
          <a:xfrm>
            <a:off x="4724400" y="3581400"/>
            <a:ext cx="1371600" cy="599444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Disease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F372BA6-9230-AE02-9653-5B462C48472E}"/>
              </a:ext>
            </a:extLst>
          </p:cNvPr>
          <p:cNvSpPr/>
          <p:nvPr/>
        </p:nvSpPr>
        <p:spPr bwMode="auto">
          <a:xfrm>
            <a:off x="3864736" y="2603471"/>
            <a:ext cx="1219202" cy="599444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n-lt"/>
              </a:rPr>
              <a:t>Genetic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438AACF-D08C-6661-AD49-8947E35F832D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3483736" y="2903193"/>
            <a:ext cx="381000" cy="689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6C478E5-0927-6CD1-E979-D131C5B31B9A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5083936" y="2941195"/>
            <a:ext cx="326264" cy="640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B091645-729F-F806-3050-8C9687E06B17}"/>
              </a:ext>
            </a:extLst>
          </p:cNvPr>
          <p:cNvCxnSpPr>
            <a:cxnSpLocks/>
            <a:endCxn id="5" idx="2"/>
          </p:cNvCxnSpPr>
          <p:nvPr/>
        </p:nvCxnSpPr>
        <p:spPr>
          <a:xfrm>
            <a:off x="4203959" y="3881122"/>
            <a:ext cx="5204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B759987-5618-40B2-DF2D-923AC41D28F6}"/>
              </a:ext>
            </a:extLst>
          </p:cNvPr>
          <p:cNvSpPr txBox="1"/>
          <p:nvPr/>
        </p:nvSpPr>
        <p:spPr>
          <a:xfrm>
            <a:off x="4316032" y="3581400"/>
            <a:ext cx="296295" cy="237516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r>
              <a:rPr lang="en-US" sz="1600" dirty="0"/>
              <a:t>?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92FB39B3-04F2-A144-D62D-89540C43976B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0" y="5139855"/>
            <a:ext cx="4419816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Drug vs Placebo</a:t>
            </a:r>
          </a:p>
          <a:p>
            <a:r>
              <a:rPr lang="en-US" altLang="en-US" sz="1800" dirty="0"/>
              <a:t>Need to be able to measure genetics</a:t>
            </a:r>
          </a:p>
          <a:p>
            <a:r>
              <a:rPr lang="en-US" altLang="en-US" sz="1800" dirty="0"/>
              <a:t>Difficult to avoid bias</a:t>
            </a:r>
          </a:p>
        </p:txBody>
      </p:sp>
    </p:spTree>
    <p:extLst>
      <p:ext uri="{BB962C8B-B14F-4D97-AF65-F5344CB8AC3E}">
        <p14:creationId xmlns:p14="http://schemas.microsoft.com/office/powerpoint/2010/main" val="353216420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Do-calculu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92BED36-FA88-F581-ED4F-799182B0A58E}"/>
              </a:ext>
            </a:extLst>
          </p:cNvPr>
          <p:cNvSpPr txBox="1">
            <a:spLocks noChangeArrowheads="1"/>
          </p:cNvSpPr>
          <p:nvPr/>
        </p:nvSpPr>
        <p:spPr>
          <a:xfrm>
            <a:off x="857250" y="4191000"/>
            <a:ext cx="7734300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1. Ignoring observations: </a:t>
            </a:r>
          </a:p>
          <a:p>
            <a:pPr lvl="1"/>
            <a:r>
              <a:rPr lang="en-US" sz="1800" dirty="0"/>
              <a:t>P(y | do(x), </a:t>
            </a:r>
            <a:r>
              <a:rPr lang="en-US" sz="1800" dirty="0" err="1"/>
              <a:t>z,w</a:t>
            </a:r>
            <a:r>
              <a:rPr lang="en-US" sz="1800" dirty="0"/>
              <a:t>) = P(y | do(x),w) if (Y ⊥ Z | X, W ) in G</a:t>
            </a:r>
            <a:r>
              <a:rPr lang="en-US" sz="1800" baseline="-25000" dirty="0"/>
              <a:t>X¯</a:t>
            </a:r>
            <a:r>
              <a:rPr lang="en-US" sz="1800" dirty="0"/>
              <a:t> </a:t>
            </a:r>
          </a:p>
          <a:p>
            <a:r>
              <a:rPr lang="en-US" sz="1800" dirty="0"/>
              <a:t>2. Action/observation exchange: the back-door criterion. Decide if we can treat an intervention as an observation</a:t>
            </a:r>
          </a:p>
          <a:p>
            <a:pPr lvl="1"/>
            <a:r>
              <a:rPr lang="en-US" sz="1800" dirty="0"/>
              <a:t>P(y | do(x), do(z),w) = P(y | do(x), </a:t>
            </a:r>
            <a:r>
              <a:rPr lang="en-US" sz="1800" dirty="0" err="1"/>
              <a:t>z,w</a:t>
            </a:r>
            <a:r>
              <a:rPr lang="en-US" sz="1800" dirty="0"/>
              <a:t>) if (Y ⊥ Z | X, W ) in G</a:t>
            </a:r>
            <a:r>
              <a:rPr lang="en-US" sz="1800" baseline="-25000" dirty="0"/>
              <a:t>X¯,Z</a:t>
            </a:r>
            <a:r>
              <a:rPr lang="en-US" sz="1800" dirty="0"/>
              <a:t> </a:t>
            </a:r>
          </a:p>
          <a:p>
            <a:r>
              <a:rPr lang="en-US" sz="1800" dirty="0"/>
              <a:t>3. Ignoring actions: </a:t>
            </a:r>
          </a:p>
          <a:p>
            <a:pPr lvl="1"/>
            <a:r>
              <a:rPr lang="en-US" sz="1800" dirty="0"/>
              <a:t>P(y | do(x), do(z),w) = P(y | do(x),w) if (Y ⊥ Z | X, W ) in G</a:t>
            </a:r>
            <a:r>
              <a:rPr lang="en-US" sz="1800" baseline="-25000" dirty="0"/>
              <a:t>X¯,Z(W)</a:t>
            </a:r>
            <a:endParaRPr lang="en-US" altLang="en-US" sz="1800" baseline="-250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E2B7AEA-33B9-B1FC-55A4-2283291F5CD1}"/>
              </a:ext>
            </a:extLst>
          </p:cNvPr>
          <p:cNvSpPr txBox="1">
            <a:spLocks noChangeArrowheads="1"/>
          </p:cNvSpPr>
          <p:nvPr/>
        </p:nvSpPr>
        <p:spPr>
          <a:xfrm>
            <a:off x="990600" y="1447800"/>
            <a:ext cx="7734300" cy="1905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X, Y , Z, W - disjoint sets of events (sets of nodes); may be empty </a:t>
            </a:r>
          </a:p>
          <a:p>
            <a:r>
              <a:rPr lang="en-US" sz="1800" dirty="0"/>
              <a:t>G</a:t>
            </a:r>
            <a:r>
              <a:rPr lang="en-US" sz="1800" baseline="-25000" dirty="0"/>
              <a:t>X¯</a:t>
            </a:r>
            <a:r>
              <a:rPr lang="en-US" sz="1800" dirty="0"/>
              <a:t> the graph with all edges into X removed. </a:t>
            </a:r>
          </a:p>
          <a:p>
            <a:r>
              <a:rPr lang="en-US" sz="1800" dirty="0"/>
              <a:t>G </a:t>
            </a:r>
            <a:r>
              <a:rPr lang="en-US" sz="1800" baseline="-25000" dirty="0"/>
              <a:t>¯X</a:t>
            </a:r>
            <a:r>
              <a:rPr lang="en-US" sz="1800" dirty="0"/>
              <a:t> the graph with all edges out of X removed. </a:t>
            </a:r>
          </a:p>
          <a:p>
            <a:r>
              <a:rPr lang="en-US" sz="1800" dirty="0"/>
              <a:t>Z(X) subset of nodes in Z which are not ancestors of X. </a:t>
            </a:r>
          </a:p>
          <a:p>
            <a:r>
              <a:rPr lang="en-US" sz="1800" dirty="0"/>
              <a:t>W – subset of witness nodes</a:t>
            </a:r>
          </a:p>
          <a:p>
            <a:r>
              <a:rPr lang="en-US" sz="1800" dirty="0"/>
              <a:t>y; do(x) shorthand for Y = y; respectively do(X = x).</a:t>
            </a:r>
            <a:endParaRPr lang="en-US" altLang="en-US" sz="1800" baseline="-25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50F86A5-7127-8D08-9A30-FD2A2EE110A4}"/>
                  </a:ext>
                </a:extLst>
              </p14:cNvPr>
              <p14:cNvContentPartPr/>
              <p14:nvPr/>
            </p14:nvContentPartPr>
            <p14:xfrm>
              <a:off x="2038320" y="1809720"/>
              <a:ext cx="6884280" cy="4851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50F86A5-7127-8D08-9A30-FD2A2EE110A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28960" y="1800360"/>
                <a:ext cx="6903000" cy="487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475850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Example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92BED36-FA88-F581-ED4F-799182B0A58E}"/>
              </a:ext>
            </a:extLst>
          </p:cNvPr>
          <p:cNvSpPr txBox="1">
            <a:spLocks noChangeArrowheads="1"/>
          </p:cNvSpPr>
          <p:nvPr/>
        </p:nvSpPr>
        <p:spPr>
          <a:xfrm>
            <a:off x="762000" y="1886009"/>
            <a:ext cx="4297718" cy="1066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Rule 3</a:t>
            </a:r>
          </a:p>
          <a:p>
            <a:r>
              <a:rPr lang="en-US" altLang="en-US" sz="1800" dirty="0"/>
              <a:t>P( A = hi | do(C = low) ) = P(A = hi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DBB4B12-641B-D474-323C-A9E95573A9F5}"/>
              </a:ext>
            </a:extLst>
          </p:cNvPr>
          <p:cNvGrpSpPr/>
          <p:nvPr/>
        </p:nvGrpSpPr>
        <p:grpSpPr>
          <a:xfrm>
            <a:off x="5997904" y="2119687"/>
            <a:ext cx="1648904" cy="1988667"/>
            <a:chOff x="941896" y="2888133"/>
            <a:chExt cx="1048340" cy="1263975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3E14E08-96DF-807A-E292-5629F4F45944}"/>
                </a:ext>
              </a:extLst>
            </p:cNvPr>
            <p:cNvSpPr/>
            <p:nvPr/>
          </p:nvSpPr>
          <p:spPr bwMode="auto">
            <a:xfrm>
              <a:off x="941896" y="288813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A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D7F0655-03FA-03A0-ABF7-59A4F2E167F7}"/>
                </a:ext>
              </a:extLst>
            </p:cNvPr>
            <p:cNvSpPr/>
            <p:nvPr/>
          </p:nvSpPr>
          <p:spPr bwMode="auto">
            <a:xfrm>
              <a:off x="941896" y="3771108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B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1FCE132-09A7-8077-F004-BD084C99FC75}"/>
                </a:ext>
              </a:extLst>
            </p:cNvPr>
            <p:cNvSpPr/>
            <p:nvPr/>
          </p:nvSpPr>
          <p:spPr bwMode="auto">
            <a:xfrm>
              <a:off x="1609236" y="327620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C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8FEE874-7929-154F-BEAE-15E968BC9A0D}"/>
                </a:ext>
              </a:extLst>
            </p:cNvPr>
            <p:cNvCxnSpPr>
              <a:cxnSpLocks/>
              <a:stCxn id="6" idx="1"/>
              <a:endCxn id="3" idx="5"/>
            </p:cNvCxnSpPr>
            <p:nvPr/>
          </p:nvCxnSpPr>
          <p:spPr>
            <a:xfrm flipH="1" flipV="1">
              <a:off x="1267100" y="3213337"/>
              <a:ext cx="397932" cy="1186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8E51A87-118C-143E-C71C-4AD98447CECA}"/>
                </a:ext>
              </a:extLst>
            </p:cNvPr>
            <p:cNvCxnSpPr>
              <a:cxnSpLocks/>
              <a:stCxn id="6" idx="3"/>
              <a:endCxn id="5" idx="7"/>
            </p:cNvCxnSpPr>
            <p:nvPr/>
          </p:nvCxnSpPr>
          <p:spPr>
            <a:xfrm flipH="1">
              <a:off x="1267100" y="3601407"/>
              <a:ext cx="397932" cy="22549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41EEEA21-CDB2-DA70-3134-209A44259B9A}"/>
              </a:ext>
            </a:extLst>
          </p:cNvPr>
          <p:cNvSpPr txBox="1">
            <a:spLocks noChangeArrowheads="1"/>
          </p:cNvSpPr>
          <p:nvPr/>
        </p:nvSpPr>
        <p:spPr>
          <a:xfrm>
            <a:off x="5693104" y="4668292"/>
            <a:ext cx="3146096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C – ice cream sales</a:t>
            </a:r>
          </a:p>
          <a:p>
            <a:r>
              <a:rPr lang="en-US" altLang="en-US" sz="1800" dirty="0"/>
              <a:t>B – temperature</a:t>
            </a:r>
          </a:p>
          <a:p>
            <a:r>
              <a:rPr lang="en-US" altLang="en-US" sz="1800" dirty="0"/>
              <a:t>A – shark attacks</a:t>
            </a:r>
          </a:p>
        </p:txBody>
      </p:sp>
    </p:spTree>
    <p:extLst>
      <p:ext uri="{BB962C8B-B14F-4D97-AF65-F5344CB8AC3E}">
        <p14:creationId xmlns:p14="http://schemas.microsoft.com/office/powerpoint/2010/main" val="120419087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2902"/>
            <a:ext cx="8382000" cy="800100"/>
          </a:xfrm>
        </p:spPr>
        <p:txBody>
          <a:bodyPr/>
          <a:lstStyle/>
          <a:p>
            <a:r>
              <a:rPr lang="en-US" altLang="en-US" dirty="0"/>
              <a:t>Example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92BED36-FA88-F581-ED4F-799182B0A58E}"/>
              </a:ext>
            </a:extLst>
          </p:cNvPr>
          <p:cNvSpPr txBox="1">
            <a:spLocks noChangeArrowheads="1"/>
          </p:cNvSpPr>
          <p:nvPr/>
        </p:nvSpPr>
        <p:spPr>
          <a:xfrm>
            <a:off x="575569" y="1895841"/>
            <a:ext cx="4297718" cy="1066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Rule 3</a:t>
            </a:r>
          </a:p>
          <a:p>
            <a:r>
              <a:rPr lang="en-US" altLang="en-US" sz="1800" dirty="0"/>
              <a:t>P( A = hi | do(C = low) ) = P(A = hi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DBB4B12-641B-D474-323C-A9E95573A9F5}"/>
              </a:ext>
            </a:extLst>
          </p:cNvPr>
          <p:cNvGrpSpPr/>
          <p:nvPr/>
        </p:nvGrpSpPr>
        <p:grpSpPr>
          <a:xfrm>
            <a:off x="5997904" y="2119687"/>
            <a:ext cx="1648904" cy="1988667"/>
            <a:chOff x="941896" y="2888133"/>
            <a:chExt cx="1048340" cy="1263975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C3E14E08-96DF-807A-E292-5629F4F45944}"/>
                </a:ext>
              </a:extLst>
            </p:cNvPr>
            <p:cNvSpPr/>
            <p:nvPr/>
          </p:nvSpPr>
          <p:spPr bwMode="auto">
            <a:xfrm>
              <a:off x="941896" y="288813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A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D7F0655-03FA-03A0-ABF7-59A4F2E167F7}"/>
                </a:ext>
              </a:extLst>
            </p:cNvPr>
            <p:cNvSpPr/>
            <p:nvPr/>
          </p:nvSpPr>
          <p:spPr bwMode="auto">
            <a:xfrm>
              <a:off x="941896" y="3771108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B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1FCE132-09A7-8077-F004-BD084C99FC75}"/>
                </a:ext>
              </a:extLst>
            </p:cNvPr>
            <p:cNvSpPr/>
            <p:nvPr/>
          </p:nvSpPr>
          <p:spPr bwMode="auto">
            <a:xfrm>
              <a:off x="1609236" y="3276203"/>
              <a:ext cx="381000" cy="381000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C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8FEE874-7929-154F-BEAE-15E968BC9A0D}"/>
                </a:ext>
              </a:extLst>
            </p:cNvPr>
            <p:cNvCxnSpPr>
              <a:cxnSpLocks/>
              <a:stCxn id="6" idx="1"/>
              <a:endCxn id="3" idx="5"/>
            </p:cNvCxnSpPr>
            <p:nvPr/>
          </p:nvCxnSpPr>
          <p:spPr>
            <a:xfrm flipH="1" flipV="1">
              <a:off x="1267100" y="3213337"/>
              <a:ext cx="397932" cy="1186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8E51A87-118C-143E-C71C-4AD98447CECA}"/>
                </a:ext>
              </a:extLst>
            </p:cNvPr>
            <p:cNvCxnSpPr>
              <a:cxnSpLocks/>
              <a:stCxn id="6" idx="3"/>
              <a:endCxn id="5" idx="7"/>
            </p:cNvCxnSpPr>
            <p:nvPr/>
          </p:nvCxnSpPr>
          <p:spPr>
            <a:xfrm flipH="1">
              <a:off x="1267100" y="3601407"/>
              <a:ext cx="397932" cy="22549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41EEEA21-CDB2-DA70-3134-209A44259B9A}"/>
              </a:ext>
            </a:extLst>
          </p:cNvPr>
          <p:cNvSpPr txBox="1">
            <a:spLocks noChangeArrowheads="1"/>
          </p:cNvSpPr>
          <p:nvPr/>
        </p:nvSpPr>
        <p:spPr>
          <a:xfrm>
            <a:off x="5693104" y="4668292"/>
            <a:ext cx="3146096" cy="146789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C – ice cream sales</a:t>
            </a:r>
          </a:p>
          <a:p>
            <a:r>
              <a:rPr lang="en-US" altLang="en-US" sz="1800" dirty="0"/>
              <a:t>B – temperature</a:t>
            </a:r>
          </a:p>
          <a:p>
            <a:r>
              <a:rPr lang="en-US" altLang="en-US" sz="1800" dirty="0"/>
              <a:t>A – shark attack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7333A6B-6C2E-F7ED-6A7A-E0D008E0FEA2}"/>
              </a:ext>
            </a:extLst>
          </p:cNvPr>
          <p:cNvSpPr txBox="1">
            <a:spLocks noChangeArrowheads="1"/>
          </p:cNvSpPr>
          <p:nvPr/>
        </p:nvSpPr>
        <p:spPr>
          <a:xfrm>
            <a:off x="574090" y="3447327"/>
            <a:ext cx="5516918" cy="10668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/>
              <a:t>Rule 2</a:t>
            </a:r>
          </a:p>
          <a:p>
            <a:r>
              <a:rPr lang="en-US" altLang="en-US" sz="1800" dirty="0"/>
              <a:t>P( B = low | do(C = low) ) = P(B = </a:t>
            </a:r>
            <a:r>
              <a:rPr lang="en-US" altLang="en-US" sz="1800" dirty="0" err="1"/>
              <a:t>low|C</a:t>
            </a:r>
            <a:r>
              <a:rPr lang="en-US" altLang="en-US" sz="1800" dirty="0"/>
              <a:t> = low)</a:t>
            </a:r>
          </a:p>
        </p:txBody>
      </p:sp>
    </p:spTree>
    <p:extLst>
      <p:ext uri="{BB962C8B-B14F-4D97-AF65-F5344CB8AC3E}">
        <p14:creationId xmlns:p14="http://schemas.microsoft.com/office/powerpoint/2010/main" val="83725905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05F53B7A-C9FF-3322-D232-CCD5FC6CE6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ference with Causal Model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DA3DD5A-0F0D-C0D1-3306-0F3A6D8AE29E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5257800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E089E385-243A-D745-8C3B-AB22BF369E5D}"/>
              </a:ext>
            </a:extLst>
          </p:cNvPr>
          <p:cNvSpPr txBox="1">
            <a:spLocks noChangeArrowheads="1"/>
          </p:cNvSpPr>
          <p:nvPr/>
        </p:nvSpPr>
        <p:spPr>
          <a:xfrm>
            <a:off x="952500" y="1861281"/>
            <a:ext cx="7239000" cy="31354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274320" indent="-27432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Clr>
                <a:schemeClr val="bg2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1pPr>
            <a:lvl2pPr marL="594360" indent="-27432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Verdana" pitchFamily="34" charset="0"/>
              <a:buChar char="─"/>
              <a:defRPr sz="20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2pPr>
            <a:lvl3pPr marL="86868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3pPr>
            <a:lvl4pPr marL="11430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Courier New" pitchFamily="49" charset="0"/>
              <a:buChar char="o"/>
              <a:defRPr sz="1600" kern="120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4pPr>
            <a:lvl5pPr marL="1371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bg2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Century Schoolbook" panose="02040604050505020304" pitchFamily="18" charset="0"/>
                <a:ea typeface="Verdana" pitchFamily="34" charset="0"/>
                <a:cs typeface="Verdana" pitchFamily="34" charset="0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dirty="0"/>
              <a:t>Probabilistic Queries 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Similar to other PGMs 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Intervention Queries 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Ideal intervention with no other effect  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If patient takes this medication what are chances of getting well? 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P(</a:t>
            </a:r>
            <a:r>
              <a:rPr lang="en-US" sz="1800" dirty="0" err="1"/>
              <a:t>H|do</a:t>
            </a:r>
            <a:r>
              <a:rPr lang="en-US" sz="1800" dirty="0"/>
              <a:t>(M=m1)), where H=Health. 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Which is different from P(H|m1) » Patients taking meds on their own are healthier 3. </a:t>
            </a:r>
          </a:p>
          <a:p>
            <a:pPr>
              <a:lnSpc>
                <a:spcPct val="100000"/>
              </a:lnSpc>
            </a:pPr>
            <a:r>
              <a:rPr lang="en-US" sz="1800" dirty="0"/>
              <a:t>Contra-factual Queries</a:t>
            </a:r>
          </a:p>
          <a:p>
            <a:pPr lvl="1">
              <a:lnSpc>
                <a:spcPct val="100000"/>
              </a:lnSpc>
            </a:pPr>
            <a:r>
              <a:rPr lang="en-US" sz="1800" dirty="0"/>
              <a:t>Would the accident have happened if driver was not drunk?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0960447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ampling on the student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e sampled data 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90115" y="2400176"/>
          <a:ext cx="752826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4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4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47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47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47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47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t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d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i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s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g</a:t>
                      </a:r>
                      <a:r>
                        <a:rPr lang="en-US" baseline="30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l</a:t>
                      </a:r>
                      <a:r>
                        <a:rPr lang="en-US" baseline="30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8975" y="4518760"/>
            <a:ext cx="7534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P(D=d</a:t>
            </a:r>
            <a:r>
              <a:rPr lang="en-US" sz="1600" baseline="30000" dirty="0">
                <a:latin typeface="Comic Sans MS" pitchFamily="66" charset="0"/>
              </a:rPr>
              <a:t>0</a:t>
            </a:r>
            <a:r>
              <a:rPr lang="en-US" sz="1600" dirty="0">
                <a:latin typeface="Comic Sans MS" pitchFamily="66" charset="0"/>
              </a:rPr>
              <a:t>) = # of rows with D=d</a:t>
            </a:r>
            <a:r>
              <a:rPr lang="en-US" sz="1600" baseline="30000" dirty="0">
                <a:latin typeface="Comic Sans MS" pitchFamily="66" charset="0"/>
              </a:rPr>
              <a:t>0</a:t>
            </a:r>
            <a:r>
              <a:rPr lang="en-US" sz="1600" dirty="0">
                <a:latin typeface="Comic Sans MS" pitchFamily="66" charset="0"/>
              </a:rPr>
              <a:t> / (# of rows with D=d</a:t>
            </a:r>
            <a:r>
              <a:rPr lang="en-US" sz="1600" baseline="30000" dirty="0">
                <a:latin typeface="Comic Sans MS" pitchFamily="66" charset="0"/>
              </a:rPr>
              <a:t>0</a:t>
            </a:r>
            <a:r>
              <a:rPr lang="en-US" sz="1600" dirty="0">
                <a:latin typeface="Comic Sans MS" pitchFamily="66" charset="0"/>
              </a:rPr>
              <a:t> + # of rows with D=d</a:t>
            </a:r>
            <a:r>
              <a:rPr lang="en-US" sz="1600" baseline="30000" dirty="0">
                <a:latin typeface="Comic Sans MS" pitchFamily="66" charset="0"/>
              </a:rPr>
              <a:t>1</a:t>
            </a:r>
            <a:r>
              <a:rPr lang="en-US" sz="1600" dirty="0">
                <a:latin typeface="Comic Sans MS" pitchFamily="66" charset="0"/>
              </a:rPr>
              <a:t>)</a:t>
            </a:r>
            <a:endParaRPr lang="en-US" sz="1600" i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63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qu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 and P(</a:t>
            </a:r>
            <a:r>
              <a:rPr lang="en-US" b="1" i="1" dirty="0"/>
              <a:t>e</a:t>
            </a:r>
            <a:r>
              <a:rPr lang="en-US" dirty="0"/>
              <a:t>) can be separately estimated</a:t>
            </a:r>
          </a:p>
          <a:p>
            <a:r>
              <a:rPr lang="en-US" dirty="0"/>
              <a:t>Then P(</a:t>
            </a:r>
            <a:r>
              <a:rPr lang="en-US" b="1" i="1" dirty="0"/>
              <a:t>y</a:t>
            </a:r>
            <a:r>
              <a:rPr lang="en-US" dirty="0"/>
              <a:t> | </a:t>
            </a:r>
            <a:r>
              <a:rPr lang="en-US" b="1" i="1" dirty="0"/>
              <a:t>e</a:t>
            </a:r>
            <a:r>
              <a:rPr lang="en-US" dirty="0"/>
              <a:t>) = 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/ P(</a:t>
            </a:r>
            <a:r>
              <a:rPr lang="en-US" b="1" i="1" dirty="0"/>
              <a:t>e</a:t>
            </a:r>
            <a:r>
              <a:rPr lang="en-US" dirty="0"/>
              <a:t>)</a:t>
            </a:r>
          </a:p>
          <a:p>
            <a:r>
              <a:rPr lang="en-US" dirty="0"/>
              <a:t>For this to work, both 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 and P(</a:t>
            </a:r>
            <a:r>
              <a:rPr lang="en-US" b="1" i="1" dirty="0"/>
              <a:t>e</a:t>
            </a:r>
            <a:r>
              <a:rPr lang="en-US" dirty="0"/>
              <a:t>) need to be estimated with </a:t>
            </a:r>
            <a:r>
              <a:rPr lang="en-US" i="1" dirty="0"/>
              <a:t>relative</a:t>
            </a:r>
            <a:r>
              <a:rPr lang="en-US" dirty="0"/>
              <a:t> low error</a:t>
            </a:r>
          </a:p>
          <a:p>
            <a:r>
              <a:rPr lang="en-US" dirty="0"/>
              <a:t>If we estimate 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 and P(</a:t>
            </a:r>
            <a:r>
              <a:rPr lang="en-US" b="1" i="1" dirty="0"/>
              <a:t>e</a:t>
            </a:r>
            <a:r>
              <a:rPr lang="en-US" dirty="0"/>
              <a:t>) with small </a:t>
            </a:r>
            <a:r>
              <a:rPr lang="en-US" i="1" dirty="0"/>
              <a:t>absolute</a:t>
            </a:r>
            <a:r>
              <a:rPr lang="en-US" dirty="0"/>
              <a:t> error, then P(</a:t>
            </a:r>
            <a:r>
              <a:rPr lang="en-US" b="1" i="1" dirty="0"/>
              <a:t>y</a:t>
            </a:r>
            <a:r>
              <a:rPr lang="en-US" dirty="0"/>
              <a:t>, </a:t>
            </a:r>
            <a:r>
              <a:rPr lang="en-US" b="1" i="1" dirty="0"/>
              <a:t>e</a:t>
            </a:r>
            <a:r>
              <a:rPr lang="en-US" dirty="0"/>
              <a:t>)/ P(</a:t>
            </a:r>
            <a:r>
              <a:rPr lang="en-US" b="1" i="1" dirty="0"/>
              <a:t>e</a:t>
            </a:r>
            <a:r>
              <a:rPr lang="en-US" dirty="0"/>
              <a:t>) can be arbitrarily off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31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is the eviden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If evidence is only at the root variables, it is easy; don’t sample those variables; just set them to their respective values</a:t>
            </a:r>
          </a:p>
          <a:p>
            <a:pPr lvl="1"/>
            <a:r>
              <a:rPr lang="en-US" dirty="0"/>
              <a:t>E.g., if </a:t>
            </a:r>
            <a:r>
              <a:rPr lang="en-US" b="1" dirty="0"/>
              <a:t>E</a:t>
            </a:r>
            <a:r>
              <a:rPr lang="en-US" dirty="0"/>
              <a:t> = {</a:t>
            </a:r>
            <a:r>
              <a:rPr lang="en-US" i="1" dirty="0"/>
              <a:t>d</a:t>
            </a:r>
            <a:r>
              <a:rPr lang="en-US" baseline="30000" dirty="0"/>
              <a:t>1</a:t>
            </a:r>
            <a:r>
              <a:rPr lang="en-US" dirty="0"/>
              <a:t>, </a:t>
            </a:r>
            <a:r>
              <a:rPr lang="en-US" i="1" dirty="0"/>
              <a:t>i</a:t>
            </a:r>
            <a:r>
              <a:rPr lang="en-US" baseline="30000" dirty="0"/>
              <a:t>0</a:t>
            </a:r>
            <a:r>
              <a:rPr lang="en-US" dirty="0"/>
              <a:t>} in the student network, then don’t sample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i="1" dirty="0"/>
              <a:t>I</a:t>
            </a:r>
            <a:r>
              <a:rPr lang="en-US" dirty="0"/>
              <a:t>. Just set </a:t>
            </a:r>
            <a:r>
              <a:rPr lang="en-US" i="1" dirty="0"/>
              <a:t>D</a:t>
            </a:r>
            <a:r>
              <a:rPr lang="en-US" dirty="0"/>
              <a:t>=</a:t>
            </a:r>
            <a:r>
              <a:rPr lang="en-US" i="1" dirty="0"/>
              <a:t>d</a:t>
            </a:r>
            <a:r>
              <a:rPr lang="en-US" baseline="30000" dirty="0"/>
              <a:t>1</a:t>
            </a:r>
            <a:r>
              <a:rPr lang="en-US" dirty="0"/>
              <a:t> and </a:t>
            </a:r>
            <a:r>
              <a:rPr lang="en-US" i="1" dirty="0"/>
              <a:t>I</a:t>
            </a:r>
            <a:r>
              <a:rPr lang="en-US" dirty="0"/>
              <a:t>=</a:t>
            </a:r>
            <a:r>
              <a:rPr lang="en-US" i="1" dirty="0"/>
              <a:t>i</a:t>
            </a:r>
            <a:r>
              <a:rPr lang="en-US" baseline="30000" dirty="0"/>
              <a:t>0</a:t>
            </a:r>
          </a:p>
          <a:p>
            <a:r>
              <a:rPr lang="en-US" dirty="0"/>
              <a:t>If the evidence is at the intermediate or leaf nodes (e.g., if any of G, S, L is in the evidence)</a:t>
            </a:r>
          </a:p>
          <a:p>
            <a:pPr lvl="1"/>
            <a:r>
              <a:rPr lang="en-US" dirty="0"/>
              <a:t>Rejection sampling</a:t>
            </a:r>
          </a:p>
          <a:p>
            <a:pPr lvl="1"/>
            <a:r>
              <a:rPr lang="en-US" dirty="0"/>
              <a:t>Likelihood samp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EFF4546-4E79-115E-7A87-61C48AF9688B}"/>
                  </a:ext>
                </a:extLst>
              </p14:cNvPr>
              <p14:cNvContentPartPr/>
              <p14:nvPr/>
            </p14:nvContentPartPr>
            <p14:xfrm>
              <a:off x="5321520" y="3371760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EFF4546-4E79-115E-7A87-61C48AF9688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12160" y="3362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486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jection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Given evidence </a:t>
            </a:r>
            <a:r>
              <a:rPr lang="en-US" b="1" i="1" dirty="0"/>
              <a:t>e</a:t>
            </a:r>
          </a:p>
          <a:p>
            <a:r>
              <a:rPr lang="en-US" dirty="0"/>
              <a:t>Sample an instance </a:t>
            </a:r>
            <a:r>
              <a:rPr lang="en-US" b="1" i="1" dirty="0"/>
              <a:t>x</a:t>
            </a:r>
            <a:r>
              <a:rPr lang="en-US" baseline="30000" dirty="0"/>
              <a:t>(</a:t>
            </a:r>
            <a:r>
              <a:rPr lang="en-US" i="1" baseline="30000" dirty="0" err="1"/>
              <a:t>i</a:t>
            </a:r>
            <a:r>
              <a:rPr lang="en-US" baseline="30000" dirty="0"/>
              <a:t>)</a:t>
            </a:r>
            <a:r>
              <a:rPr lang="en-US" dirty="0"/>
              <a:t> using forward sampling</a:t>
            </a:r>
          </a:p>
          <a:p>
            <a:r>
              <a:rPr lang="en-US" dirty="0"/>
              <a:t>If </a:t>
            </a:r>
            <a:r>
              <a:rPr lang="en-US" b="1" i="1" dirty="0"/>
              <a:t>x</a:t>
            </a:r>
            <a:r>
              <a:rPr lang="en-US" baseline="30000" dirty="0"/>
              <a:t>(</a:t>
            </a:r>
            <a:r>
              <a:rPr lang="en-US" i="1" baseline="30000" dirty="0" err="1"/>
              <a:t>i</a:t>
            </a:r>
            <a:r>
              <a:rPr lang="en-US" baseline="30000" dirty="0"/>
              <a:t>)</a:t>
            </a:r>
            <a:r>
              <a:rPr lang="en-US" dirty="0"/>
              <a:t> and </a:t>
            </a:r>
            <a:r>
              <a:rPr lang="en-US" dirty="0" err="1"/>
              <a:t>and</a:t>
            </a:r>
            <a:r>
              <a:rPr lang="en-US" dirty="0"/>
              <a:t> </a:t>
            </a:r>
            <a:r>
              <a:rPr lang="en-US" b="1" i="1" dirty="0"/>
              <a:t>e</a:t>
            </a:r>
            <a:r>
              <a:rPr lang="en-US" dirty="0"/>
              <a:t> disagree, then reject the instance</a:t>
            </a:r>
          </a:p>
          <a:p>
            <a:r>
              <a:rPr lang="en-US" dirty="0"/>
              <a:t>To compute the conditional, use MLE</a:t>
            </a:r>
          </a:p>
          <a:p>
            <a:pPr lvl="1"/>
            <a:r>
              <a:rPr lang="en-US" dirty="0"/>
              <a:t>Count and normal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0DE73A2-8E8C-2AA2-0569-DA26464D511D}"/>
                  </a:ext>
                </a:extLst>
              </p14:cNvPr>
              <p14:cNvContentPartPr/>
              <p14:nvPr/>
            </p14:nvContentPartPr>
            <p14:xfrm>
              <a:off x="5695560" y="3447720"/>
              <a:ext cx="3112200" cy="3398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0DE73A2-8E8C-2AA2-0569-DA26464D511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86200" y="3438360"/>
                <a:ext cx="3130920" cy="341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348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we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ample like forward sampling, except </a:t>
            </a:r>
          </a:p>
          <a:p>
            <a:pPr lvl="1"/>
            <a:r>
              <a:rPr lang="en-US" dirty="0"/>
              <a:t>When a variable is in the evidence set,</a:t>
            </a:r>
          </a:p>
          <a:p>
            <a:pPr lvl="2"/>
            <a:r>
              <a:rPr lang="en-US" dirty="0"/>
              <a:t>Set its value to evidence value</a:t>
            </a:r>
          </a:p>
          <a:p>
            <a:r>
              <a:rPr lang="en-US" dirty="0"/>
              <a:t>Each instance has a weight</a:t>
            </a:r>
          </a:p>
          <a:p>
            <a:pPr lvl="1"/>
            <a:r>
              <a:rPr lang="en-US" i="1" dirty="0"/>
              <a:t>w </a:t>
            </a:r>
            <a:r>
              <a:rPr lang="en-US" dirty="0"/>
              <a:t>= </a:t>
            </a:r>
            <a:r>
              <a:rPr lang="en-US" dirty="0">
                <a:sym typeface="Symbol"/>
              </a:rPr>
              <a:t></a:t>
            </a:r>
            <a:r>
              <a:rPr lang="en-US" b="1" i="1" baseline="-25000" dirty="0" err="1">
                <a:sym typeface="Symbol"/>
              </a:rPr>
              <a:t>ve</a:t>
            </a:r>
            <a:r>
              <a:rPr lang="en-US" dirty="0" err="1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b="1" i="1" dirty="0" err="1">
                <a:sym typeface="Symbol"/>
              </a:rPr>
              <a:t>v</a:t>
            </a:r>
            <a:r>
              <a:rPr lang="en-US" dirty="0" err="1">
                <a:sym typeface="Symbol"/>
              </a:rPr>
              <a:t>|Pa</a:t>
            </a:r>
            <a:r>
              <a:rPr lang="en-US" dirty="0">
                <a:sym typeface="Symbol"/>
              </a:rPr>
              <a:t>(</a:t>
            </a:r>
            <a:r>
              <a:rPr lang="en-US" b="1" i="1" dirty="0">
                <a:sym typeface="Symbol"/>
              </a:rPr>
              <a:t>v</a:t>
            </a:r>
            <a:r>
              <a:rPr lang="en-US" dirty="0">
                <a:sym typeface="Symbol"/>
              </a:rPr>
              <a:t>))</a:t>
            </a:r>
          </a:p>
          <a:p>
            <a:r>
              <a:rPr lang="en-US" dirty="0">
                <a:sym typeface="Symbol"/>
              </a:rPr>
              <a:t>Counts are now weighted by each instance’s weight</a:t>
            </a:r>
          </a:p>
          <a:p>
            <a:r>
              <a:rPr lang="en-US" dirty="0">
                <a:sym typeface="Symbol"/>
              </a:rPr>
              <a:t>If evidence is unlikely, the rejection rate will be hig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D4FD825-3A0D-DECE-25A7-20B856057030}"/>
                  </a:ext>
                </a:extLst>
              </p14:cNvPr>
              <p14:cNvContentPartPr/>
              <p14:nvPr/>
            </p14:nvContentPartPr>
            <p14:xfrm>
              <a:off x="4768200" y="1314360"/>
              <a:ext cx="4275000" cy="4642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D4FD825-3A0D-DECE-25A7-20B85605703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58840" y="1305000"/>
                <a:ext cx="4293720" cy="466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566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weighting on a ch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</a:t>
            </a:r>
          </a:p>
          <a:p>
            <a:pPr lvl="1"/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 </a:t>
            </a:r>
            <a:r>
              <a:rPr lang="en-US" i="1" dirty="0">
                <a:sym typeface="Symbol"/>
              </a:rPr>
              <a:t>B</a:t>
            </a:r>
          </a:p>
          <a:p>
            <a:r>
              <a:rPr lang="en-US" dirty="0">
                <a:sym typeface="Symbol"/>
              </a:rPr>
              <a:t>Parameters</a:t>
            </a: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[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; 1-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]</a:t>
            </a: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[</a:t>
            </a:r>
            <a:r>
              <a:rPr lang="en-US" i="1" dirty="0">
                <a:sym typeface="Symbol"/>
              </a:rPr>
              <a:t>q</a:t>
            </a:r>
            <a:r>
              <a:rPr lang="en-US" dirty="0">
                <a:sym typeface="Symbol"/>
              </a:rPr>
              <a:t>; 1-</a:t>
            </a:r>
            <a:r>
              <a:rPr lang="en-US" i="1" dirty="0">
                <a:sym typeface="Symbol"/>
              </a:rPr>
              <a:t>q</a:t>
            </a:r>
            <a:r>
              <a:rPr lang="en-US" dirty="0">
                <a:sym typeface="Symbol"/>
              </a:rPr>
              <a:t>]</a:t>
            </a:r>
          </a:p>
          <a:p>
            <a:pPr lvl="1"/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) = [</a:t>
            </a:r>
            <a:r>
              <a:rPr lang="en-US" i="1" dirty="0">
                <a:sym typeface="Symbol"/>
              </a:rPr>
              <a:t>r</a:t>
            </a:r>
            <a:r>
              <a:rPr lang="en-US" dirty="0">
                <a:sym typeface="Symbol"/>
              </a:rPr>
              <a:t>; 1-</a:t>
            </a:r>
            <a:r>
              <a:rPr lang="en-US" i="1" dirty="0">
                <a:sym typeface="Symbol"/>
              </a:rPr>
              <a:t>r</a:t>
            </a:r>
            <a:r>
              <a:rPr lang="en-US" dirty="0">
                <a:sym typeface="Symbol"/>
              </a:rPr>
              <a:t>]</a:t>
            </a:r>
          </a:p>
          <a:p>
            <a:r>
              <a:rPr lang="en-US" dirty="0">
                <a:sym typeface="Symbol"/>
              </a:rPr>
              <a:t>P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=</a:t>
            </a:r>
            <a:r>
              <a:rPr lang="en-US" i="1" dirty="0">
                <a:sym typeface="Symbol"/>
              </a:rPr>
              <a:t>t</a:t>
            </a:r>
            <a:r>
              <a:rPr lang="en-US" dirty="0">
                <a:sym typeface="Symbol"/>
              </a:rPr>
              <a:t>) =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20B43CB-7714-D6EA-C8C3-EC172D566136}"/>
                  </a:ext>
                </a:extLst>
              </p14:cNvPr>
              <p14:cNvContentPartPr/>
              <p14:nvPr/>
            </p14:nvContentPartPr>
            <p14:xfrm>
              <a:off x="2617200" y="3574800"/>
              <a:ext cx="120240" cy="133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20B43CB-7714-D6EA-C8C3-EC172D56613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07840" y="3565440"/>
                <a:ext cx="138960" cy="3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216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|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xact inference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 =</a:t>
            </a:r>
          </a:p>
          <a:p>
            <a:pPr lvl="2"/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 / P(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P(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 /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i="1" baseline="-25000" dirty="0"/>
              <a:t>A</a:t>
            </a:r>
            <a:r>
              <a:rPr lang="en-US" dirty="0"/>
              <a:t> P(</a:t>
            </a:r>
            <a:r>
              <a:rPr lang="en-US" i="1" dirty="0"/>
              <a:t>A</a:t>
            </a:r>
            <a:r>
              <a:rPr lang="en-US" dirty="0"/>
              <a:t>)P(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A</a:t>
            </a:r>
            <a:r>
              <a:rPr lang="en-US" dirty="0"/>
              <a:t>)</a:t>
            </a:r>
          </a:p>
          <a:p>
            <a:pPr lvl="2"/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/ (</a:t>
            </a:r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+ (1-</a:t>
            </a:r>
            <a:r>
              <a:rPr lang="en-US" i="1" dirty="0"/>
              <a:t>p</a:t>
            </a:r>
            <a:r>
              <a:rPr lang="en-US" dirty="0"/>
              <a:t>)*</a:t>
            </a:r>
            <a:r>
              <a:rPr lang="en-US" i="1" dirty="0"/>
              <a:t>r</a:t>
            </a:r>
            <a:r>
              <a:rPr lang="en-US" dirty="0"/>
              <a:t>)</a:t>
            </a:r>
          </a:p>
          <a:p>
            <a:r>
              <a:rPr lang="en-US" dirty="0"/>
              <a:t>Likelihood weighting</a:t>
            </a:r>
          </a:p>
          <a:p>
            <a:pPr lvl="1"/>
            <a:r>
              <a:rPr lang="en-US" dirty="0"/>
              <a:t>Sample </a:t>
            </a:r>
            <a:r>
              <a:rPr lang="en-US" i="1" dirty="0"/>
              <a:t>M</a:t>
            </a:r>
            <a:r>
              <a:rPr lang="en-US" dirty="0"/>
              <a:t> instances</a:t>
            </a:r>
          </a:p>
          <a:p>
            <a:pPr lvl="2"/>
            <a:r>
              <a:rPr lang="en-US" dirty="0"/>
              <a:t>Sample </a:t>
            </a:r>
            <a:r>
              <a:rPr lang="en-US" i="1" dirty="0"/>
              <a:t>A</a:t>
            </a:r>
            <a:r>
              <a:rPr lang="en-US" dirty="0"/>
              <a:t> randomly from [</a:t>
            </a:r>
            <a:r>
              <a:rPr lang="en-US" i="1" dirty="0"/>
              <a:t>p</a:t>
            </a:r>
            <a:r>
              <a:rPr lang="en-US" dirty="0"/>
              <a:t>, 1-</a:t>
            </a:r>
            <a:r>
              <a:rPr lang="en-US" i="1" dirty="0"/>
              <a:t>p</a:t>
            </a:r>
            <a:r>
              <a:rPr lang="en-US" dirty="0"/>
              <a:t>]</a:t>
            </a:r>
          </a:p>
          <a:p>
            <a:pPr lvl="2"/>
            <a:r>
              <a:rPr lang="en-US" dirty="0"/>
              <a:t>Set 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</a:p>
          <a:p>
            <a:pPr lvl="2"/>
            <a:r>
              <a:rPr lang="en-US" dirty="0"/>
              <a:t>The weight of the instance </a:t>
            </a:r>
            <a:r>
              <a:rPr lang="en-US" i="1" dirty="0" err="1"/>
              <a:t>i</a:t>
            </a:r>
            <a:r>
              <a:rPr lang="en-US" dirty="0"/>
              <a:t> is </a:t>
            </a:r>
          </a:p>
          <a:p>
            <a:pPr lvl="3"/>
            <a:r>
              <a:rPr lang="en-US" dirty="0"/>
              <a:t>If 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,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r>
              <a:rPr lang="en-US" dirty="0"/>
              <a:t>=P(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=</a:t>
            </a:r>
            <a:r>
              <a:rPr lang="en-US" i="1" dirty="0"/>
              <a:t>q</a:t>
            </a:r>
            <a:r>
              <a:rPr lang="en-US" dirty="0"/>
              <a:t>, else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r>
              <a:rPr lang="en-US" dirty="0"/>
              <a:t>=P(</a:t>
            </a:r>
            <a:r>
              <a:rPr lang="en-US" i="1" dirty="0"/>
              <a:t>B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A</a:t>
            </a:r>
            <a:r>
              <a:rPr lang="en-US" dirty="0"/>
              <a:t>=</a:t>
            </a:r>
            <a:r>
              <a:rPr lang="en-US" i="1" dirty="0"/>
              <a:t>f</a:t>
            </a:r>
            <a:r>
              <a:rPr lang="en-US" dirty="0"/>
              <a:t>)=</a:t>
            </a:r>
            <a:r>
              <a:rPr lang="en-US" i="1" dirty="0"/>
              <a:t>r</a:t>
            </a:r>
          </a:p>
          <a:p>
            <a:pPr lvl="1"/>
            <a:r>
              <a:rPr lang="en-US" dirty="0"/>
              <a:t>Out of </a:t>
            </a:r>
            <a:r>
              <a:rPr lang="en-US" i="1" dirty="0"/>
              <a:t>M</a:t>
            </a:r>
            <a:r>
              <a:rPr lang="en-US" dirty="0"/>
              <a:t> instances</a:t>
            </a:r>
          </a:p>
          <a:p>
            <a:pPr lvl="2"/>
            <a:r>
              <a:rPr lang="en-US" dirty="0"/>
              <a:t>Approximately</a:t>
            </a:r>
            <a:r>
              <a:rPr lang="en-US" i="1" dirty="0"/>
              <a:t> p</a:t>
            </a:r>
            <a:r>
              <a:rPr lang="en-US" dirty="0"/>
              <a:t>*</a:t>
            </a:r>
            <a:r>
              <a:rPr lang="en-US" i="1" dirty="0"/>
              <a:t>M</a:t>
            </a:r>
            <a:r>
              <a:rPr lang="en-US" dirty="0"/>
              <a:t> have 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 and each has weight </a:t>
            </a:r>
            <a:r>
              <a:rPr lang="en-US" i="1" dirty="0"/>
              <a:t>q</a:t>
            </a:r>
          </a:p>
          <a:p>
            <a:pPr lvl="2"/>
            <a:r>
              <a:rPr lang="en-US" dirty="0"/>
              <a:t>Approximately (1-</a:t>
            </a:r>
            <a:r>
              <a:rPr lang="en-US" i="1" dirty="0"/>
              <a:t>p</a:t>
            </a:r>
            <a:r>
              <a:rPr lang="en-US" dirty="0"/>
              <a:t>)*</a:t>
            </a:r>
            <a:r>
              <a:rPr lang="en-US" i="1" dirty="0"/>
              <a:t>M</a:t>
            </a:r>
            <a:r>
              <a:rPr lang="en-US" dirty="0"/>
              <a:t> have 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/>
              <a:t>f</a:t>
            </a:r>
            <a:r>
              <a:rPr lang="en-US" dirty="0"/>
              <a:t> and each has weight </a:t>
            </a:r>
            <a:r>
              <a:rPr lang="en-US" i="1" dirty="0"/>
              <a:t>r</a:t>
            </a:r>
            <a:endParaRPr lang="en-US" dirty="0"/>
          </a:p>
          <a:p>
            <a:pPr lvl="2"/>
            <a:r>
              <a:rPr lang="en-US" dirty="0"/>
              <a:t>P(</a:t>
            </a:r>
            <a:r>
              <a:rPr lang="en-US" i="1" dirty="0"/>
              <a:t>A</a:t>
            </a:r>
            <a:r>
              <a:rPr lang="en-US" dirty="0"/>
              <a:t>=</a:t>
            </a:r>
            <a:r>
              <a:rPr lang="en-US" i="1" dirty="0" err="1"/>
              <a:t>t</a:t>
            </a:r>
            <a:r>
              <a:rPr lang="en-US" dirty="0" err="1"/>
              <a:t>|</a:t>
            </a:r>
            <a:r>
              <a:rPr lang="en-US" i="1" dirty="0" err="1"/>
              <a:t>B</a:t>
            </a:r>
            <a:r>
              <a:rPr lang="en-US" dirty="0"/>
              <a:t>=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M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/ (</a:t>
            </a:r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M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+ (1-</a:t>
            </a:r>
            <a:r>
              <a:rPr lang="en-US" i="1" dirty="0"/>
              <a:t>p</a:t>
            </a:r>
            <a:r>
              <a:rPr lang="en-US" dirty="0"/>
              <a:t>)*</a:t>
            </a:r>
            <a:r>
              <a:rPr lang="en-US" i="1" dirty="0"/>
              <a:t>M</a:t>
            </a:r>
            <a:r>
              <a:rPr lang="en-US" dirty="0"/>
              <a:t>*</a:t>
            </a:r>
            <a:r>
              <a:rPr lang="en-US" i="1" dirty="0"/>
              <a:t>r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/ (</a:t>
            </a:r>
            <a:r>
              <a:rPr lang="en-US" i="1" dirty="0"/>
              <a:t>p</a:t>
            </a:r>
            <a:r>
              <a:rPr lang="en-US" dirty="0"/>
              <a:t>*</a:t>
            </a:r>
            <a:r>
              <a:rPr lang="en-US" i="1" dirty="0"/>
              <a:t>q</a:t>
            </a:r>
            <a:r>
              <a:rPr lang="en-US" dirty="0"/>
              <a:t> + (1-</a:t>
            </a:r>
            <a:r>
              <a:rPr lang="en-US" i="1" dirty="0"/>
              <a:t>p</a:t>
            </a:r>
            <a:r>
              <a:rPr lang="en-US" dirty="0"/>
              <a:t>)*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9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DA089EA-ADC4-50A5-95C5-08764762D1F8}"/>
                  </a:ext>
                </a:extLst>
              </p14:cNvPr>
              <p14:cNvContentPartPr/>
              <p14:nvPr/>
            </p14:nvContentPartPr>
            <p14:xfrm>
              <a:off x="1409760" y="2921040"/>
              <a:ext cx="7711200" cy="39369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DA089EA-ADC4-50A5-95C5-08764762D1F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0400" y="2911680"/>
                <a:ext cx="7729920" cy="395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57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-foundations</Template>
  <TotalTime>44150</TotalTime>
  <Words>2349</Words>
  <Application>Microsoft Macintosh PowerPoint</Application>
  <PresentationFormat>On-screen Show (4:3)</PresentationFormat>
  <Paragraphs>389</Paragraphs>
  <Slides>2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entury Schoolbook</vt:lpstr>
      <vt:lpstr>Comic Sans MS</vt:lpstr>
      <vt:lpstr>Courier New</vt:lpstr>
      <vt:lpstr>Lucida Calligraphy</vt:lpstr>
      <vt:lpstr>Symbol</vt:lpstr>
      <vt:lpstr>Verdana</vt:lpstr>
      <vt:lpstr>Wingdings</vt:lpstr>
      <vt:lpstr>WPI</vt:lpstr>
      <vt:lpstr>Equation</vt:lpstr>
      <vt:lpstr>CS583 Probabilistic Graphical Models</vt:lpstr>
      <vt:lpstr>Forward sampling on the student network</vt:lpstr>
      <vt:lpstr>Forward sampling on the student network</vt:lpstr>
      <vt:lpstr>Conditional probability queries</vt:lpstr>
      <vt:lpstr>Where is the evidence?</vt:lpstr>
      <vt:lpstr>Rejection sampling</vt:lpstr>
      <vt:lpstr>Likelihood weighting</vt:lpstr>
      <vt:lpstr>Likelihood weighting on a chain</vt:lpstr>
      <vt:lpstr>P(A|B=t)</vt:lpstr>
      <vt:lpstr>Likelihood weighting on the student network</vt:lpstr>
      <vt:lpstr>Gibbs sampling</vt:lpstr>
      <vt:lpstr>Gibbs sampling</vt:lpstr>
      <vt:lpstr>P(Xi | X \ Xi)</vt:lpstr>
      <vt:lpstr>P(Xi | X \ Xi)</vt:lpstr>
      <vt:lpstr>Markov Chain Monte Carlo</vt:lpstr>
      <vt:lpstr>Markov network example</vt:lpstr>
      <vt:lpstr>Causal Bayesian Networks</vt:lpstr>
      <vt:lpstr>Causal Bayesian Networks</vt:lpstr>
      <vt:lpstr>Causal Bayesian Networks</vt:lpstr>
      <vt:lpstr>Causal Bayesian Networks</vt:lpstr>
      <vt:lpstr>Correlation Does Not Imply Causation</vt:lpstr>
      <vt:lpstr>Probabilistic causality</vt:lpstr>
      <vt:lpstr>Interventions</vt:lpstr>
      <vt:lpstr>Randomized Controlled Trials</vt:lpstr>
      <vt:lpstr>Do-calculus</vt:lpstr>
      <vt:lpstr>Examples</vt:lpstr>
      <vt:lpstr>Examples</vt:lpstr>
      <vt:lpstr>Inference with Causal Mode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412</cp:revision>
  <dcterms:created xsi:type="dcterms:W3CDTF">2011-08-15T21:03:01Z</dcterms:created>
  <dcterms:modified xsi:type="dcterms:W3CDTF">2024-04-02T21:02:38Z</dcterms:modified>
</cp:coreProperties>
</file>